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FB9753" w14:textId="77777777" w:rsidR="00873614" w:rsidRPr="00DA386E" w:rsidRDefault="00873614" w:rsidP="00291143">
      <w:pPr>
        <w:pStyle w:val="a7"/>
      </w:pPr>
      <w:r w:rsidRPr="00DA386E">
        <w:t>Title of Paper</w:t>
      </w:r>
    </w:p>
    <w:p w14:paraId="25E92897" w14:textId="28EF61D5" w:rsidR="00873614" w:rsidRPr="00DA386E" w:rsidRDefault="00C54CAD" w:rsidP="00C54CAD">
      <w:pPr>
        <w:pStyle w:val="Author"/>
        <w:rPr>
          <w:lang w:eastAsia="ja-JP"/>
        </w:rPr>
      </w:pPr>
      <w:r w:rsidRPr="00DA386E">
        <w:t>First Author</w:t>
      </w:r>
      <w:r w:rsidR="008E7B8B" w:rsidRPr="00DA386E">
        <w:rPr>
          <w:vertAlign w:val="superscript"/>
        </w:rPr>
        <w:t>1,2</w:t>
      </w:r>
      <w:r w:rsidRPr="00DA386E">
        <w:t>, Next Author</w:t>
      </w:r>
      <w:r w:rsidR="00276D5C">
        <w:rPr>
          <w:rFonts w:hint="eastAsia"/>
          <w:vertAlign w:val="superscript"/>
          <w:lang w:eastAsia="ja-JP"/>
        </w:rPr>
        <w:t>3</w:t>
      </w:r>
      <w:r w:rsidRPr="00DA386E">
        <w:t xml:space="preserve"> &amp; Last Author</w:t>
      </w:r>
      <w:r w:rsidR="00276D5C">
        <w:rPr>
          <w:rFonts w:hint="eastAsia"/>
          <w:vertAlign w:val="superscript"/>
          <w:lang w:eastAsia="ja-JP"/>
        </w:rPr>
        <w:t>4</w:t>
      </w:r>
    </w:p>
    <w:p w14:paraId="7CC6EFBC" w14:textId="77777777" w:rsidR="00873614" w:rsidRPr="00DA386E" w:rsidRDefault="00C54CAD" w:rsidP="00291143">
      <w:pPr>
        <w:pStyle w:val="Address"/>
      </w:pPr>
      <w:r w:rsidRPr="00DA386E">
        <w:rPr>
          <w:vertAlign w:val="superscript"/>
        </w:rPr>
        <w:t>1</w:t>
      </w:r>
      <w:r w:rsidRPr="00DA386E">
        <w:t xml:space="preserve">Author Address </w:t>
      </w:r>
    </w:p>
    <w:p w14:paraId="355C1E4C" w14:textId="6F541E2C" w:rsidR="00276D5C" w:rsidRDefault="00276D5C" w:rsidP="00276D5C">
      <w:pPr>
        <w:pStyle w:val="Address"/>
        <w:rPr>
          <w:lang w:eastAsia="ja-JP"/>
        </w:rPr>
      </w:pPr>
      <w:r>
        <w:rPr>
          <w:rFonts w:hint="eastAsia"/>
          <w:vertAlign w:val="superscript"/>
          <w:lang w:eastAsia="ja-JP"/>
        </w:rPr>
        <w:t>3</w:t>
      </w:r>
      <w:r w:rsidR="00C54CAD" w:rsidRPr="00DA386E">
        <w:t>Author Address</w:t>
      </w:r>
    </w:p>
    <w:p w14:paraId="76E7F90D" w14:textId="091662C4" w:rsidR="00C54CAD" w:rsidRPr="00DA386E" w:rsidRDefault="00276D5C" w:rsidP="00276D5C">
      <w:pPr>
        <w:pStyle w:val="Address"/>
      </w:pPr>
      <w:r>
        <w:rPr>
          <w:rFonts w:hint="eastAsia"/>
          <w:vertAlign w:val="superscript"/>
          <w:lang w:eastAsia="ja-JP"/>
        </w:rPr>
        <w:t>4</w:t>
      </w:r>
      <w:r w:rsidRPr="00DA386E">
        <w:t>Author Address</w:t>
      </w:r>
    </w:p>
    <w:p w14:paraId="3C4A6E5F" w14:textId="58A113F7" w:rsidR="00873614" w:rsidRPr="00DA386E" w:rsidRDefault="00276D5C" w:rsidP="00873614">
      <w:pPr>
        <w:jc w:val="center"/>
        <w:rPr>
          <w:sz w:val="20"/>
        </w:rPr>
      </w:pPr>
      <w:r w:rsidRPr="00276D5C">
        <w:rPr>
          <w:sz w:val="20"/>
          <w:vertAlign w:val="superscript"/>
        </w:rPr>
        <w:t>2</w:t>
      </w:r>
      <w:r w:rsidR="009534EA" w:rsidRPr="00DA386E">
        <w:rPr>
          <w:sz w:val="20"/>
        </w:rPr>
        <w:t>Email: Email Address</w:t>
      </w:r>
    </w:p>
    <w:p w14:paraId="0E78F5BA" w14:textId="77777777" w:rsidR="00873614" w:rsidRPr="00DA386E" w:rsidRDefault="00873614" w:rsidP="00873614">
      <w:pPr>
        <w:jc w:val="center"/>
        <w:rPr>
          <w:b/>
          <w:sz w:val="20"/>
        </w:rPr>
      </w:pPr>
    </w:p>
    <w:p w14:paraId="5177916C" w14:textId="77777777" w:rsidR="009534EA" w:rsidRPr="00DA386E" w:rsidRDefault="009534EA" w:rsidP="00873614">
      <w:pPr>
        <w:jc w:val="center"/>
        <w:rPr>
          <w:b/>
          <w:sz w:val="20"/>
          <w:lang w:eastAsia="ja-JP"/>
        </w:rPr>
      </w:pPr>
    </w:p>
    <w:p w14:paraId="7312C68E" w14:textId="48A6E56E" w:rsidR="00DA386E" w:rsidRDefault="00873614" w:rsidP="00DA386E">
      <w:pPr>
        <w:pStyle w:val="Abstract"/>
      </w:pPr>
      <w:r w:rsidRPr="00DA386E">
        <w:rPr>
          <w:b/>
        </w:rPr>
        <w:t>Abstract.</w:t>
      </w:r>
      <w:r w:rsidR="00DA386E">
        <w:t xml:space="preserve"> An abstract must clearly and concisely outline the material being proposed for presentation. It should allow the reviewer to quickly comprehend the scope of the work and determine its relevance to an appropriate conference theme. Preference will be given to those abstracts that provide a concise and systematic summary of the project objectives and results.</w:t>
      </w:r>
      <w:r w:rsidR="008C49E4">
        <w:rPr>
          <w:lang w:eastAsia="ja-JP"/>
        </w:rPr>
        <w:t xml:space="preserve"> </w:t>
      </w:r>
      <w:r w:rsidR="00DA386E">
        <w:t>The abstract should identify the subject area of the paper and the author’s perspective. It should define if it is a case study or a report of new research and whether it contains information about unusual methods or new techniques. It should confirm what the conclusions of the paper will be, highlighting their importance</w:t>
      </w:r>
      <w:r w:rsidR="004638F7" w:rsidRPr="00DA386E">
        <w:t>.</w:t>
      </w:r>
      <w:r w:rsidR="00ED48FE" w:rsidRPr="00DA386E">
        <w:t xml:space="preserve"> </w:t>
      </w:r>
    </w:p>
    <w:p w14:paraId="32582C20" w14:textId="77777777" w:rsidR="000814F1" w:rsidRPr="00DA386E" w:rsidRDefault="00A502AF" w:rsidP="00DA386E">
      <w:pPr>
        <w:pStyle w:val="Abstract"/>
      </w:pPr>
      <w:r w:rsidRPr="00DA386E">
        <w:t xml:space="preserve">Maximum length </w:t>
      </w:r>
      <w:r w:rsidR="00DA386E">
        <w:rPr>
          <w:b/>
        </w:rPr>
        <w:t>400</w:t>
      </w:r>
      <w:r w:rsidRPr="00DA386E">
        <w:rPr>
          <w:b/>
        </w:rPr>
        <w:t xml:space="preserve"> words</w:t>
      </w:r>
      <w:r w:rsidRPr="00DA386E">
        <w:t>.</w:t>
      </w:r>
    </w:p>
    <w:p w14:paraId="7BA188E2" w14:textId="77777777" w:rsidR="004638F7" w:rsidRPr="00DA386E" w:rsidRDefault="004638F7" w:rsidP="00276D5C">
      <w:pPr>
        <w:pStyle w:val="Keywords"/>
        <w:ind w:firstLine="284"/>
      </w:pPr>
      <w:r w:rsidRPr="00276D5C">
        <w:rPr>
          <w:b/>
        </w:rPr>
        <w:t>Keywords:</w:t>
      </w:r>
      <w:r w:rsidRPr="00DA386E">
        <w:t xml:space="preserve"> use 10 pt; lower case; italic; </w:t>
      </w:r>
      <w:r w:rsidR="00BC4D3E" w:rsidRPr="00DA386E">
        <w:t>Times</w:t>
      </w:r>
      <w:r w:rsidR="0050623B" w:rsidRPr="00DA386E">
        <w:t>; write alphabetically</w:t>
      </w:r>
      <w:r w:rsidR="007A2645" w:rsidRPr="00DA386E">
        <w:t xml:space="preserve"> in </w:t>
      </w:r>
      <w:r w:rsidR="0050623B" w:rsidRPr="00DA386E">
        <w:t>5-10 words</w:t>
      </w:r>
      <w:r w:rsidR="00BC4D3E" w:rsidRPr="00DA386E">
        <w:t>.</w:t>
      </w:r>
    </w:p>
    <w:p w14:paraId="7F0D4E51" w14:textId="77777777" w:rsidR="00691D88" w:rsidRDefault="00691D88" w:rsidP="00691D88">
      <w:pPr>
        <w:pStyle w:val="1"/>
      </w:pPr>
      <w:r w:rsidRPr="004638F7">
        <w:t>Introduction</w:t>
      </w:r>
    </w:p>
    <w:p w14:paraId="3C828252" w14:textId="77777777" w:rsidR="00691D88" w:rsidRDefault="00691D88" w:rsidP="00691D88">
      <w:pPr>
        <w:pStyle w:val="Text"/>
      </w:pPr>
      <w:r>
        <w:t>The section title u</w:t>
      </w:r>
      <w:r w:rsidRPr="00BC4D3E">
        <w:t xml:space="preserve">se 12 pt, bold, Times, title case </w:t>
      </w:r>
      <w:r>
        <w:t>with 6</w:t>
      </w:r>
      <w:r w:rsidRPr="00BC4D3E">
        <w:t xml:space="preserve"> pt spacing </w:t>
      </w:r>
      <w:r>
        <w:t>to the body text</w:t>
      </w:r>
      <w:r w:rsidRPr="00BC4D3E">
        <w:t>. Use 11 pt Times for body of the text</w:t>
      </w:r>
      <w:r>
        <w:t xml:space="preserve"> with one spacing between lines, 12 pt spacing between paragraph and 18 pt spacing for the next heading.</w:t>
      </w:r>
      <w:r>
        <w:rPr>
          <w:rStyle w:val="aa"/>
        </w:rPr>
        <w:footnoteReference w:id="1"/>
      </w:r>
      <w:r>
        <w:t xml:space="preserve"> To set the style, simply use this template and follow the instructions on section 2.</w:t>
      </w:r>
    </w:p>
    <w:p w14:paraId="75CE583B" w14:textId="77777777" w:rsidR="00691D88" w:rsidRDefault="00691D88" w:rsidP="00691D88">
      <w:pPr>
        <w:pStyle w:val="1"/>
      </w:pPr>
      <w:r>
        <w:t>Style and Formatting</w:t>
      </w:r>
    </w:p>
    <w:p w14:paraId="081BC47A" w14:textId="77777777" w:rsidR="00691D88" w:rsidRDefault="00691D88" w:rsidP="00691D88">
      <w:pPr>
        <w:pStyle w:val="Text"/>
        <w:spacing w:after="360"/>
      </w:pPr>
      <w:r>
        <w:t xml:space="preserve">This template already set the </w:t>
      </w:r>
      <w:r w:rsidRPr="006D0091">
        <w:rPr>
          <w:i/>
        </w:rPr>
        <w:t>style and formatting</w:t>
      </w:r>
      <w:r>
        <w:t xml:space="preserve"> for the paper, so you can use those styles by typing</w:t>
      </w:r>
      <w:r w:rsidRPr="00AB12B5">
        <w:t xml:space="preserve"> </w:t>
      </w:r>
      <w:r>
        <w:t xml:space="preserve">the style name </w:t>
      </w:r>
      <w:r w:rsidRPr="00AB12B5">
        <w:t xml:space="preserve">on the </w:t>
      </w:r>
      <w:r w:rsidRPr="00AB12B5">
        <w:rPr>
          <w:b/>
        </w:rPr>
        <w:t>style</w:t>
      </w:r>
      <w:r w:rsidRPr="00AB12B5">
        <w:t xml:space="preserve"> box as shown in the figure below</w:t>
      </w:r>
      <w:r>
        <w:t>:</w:t>
      </w:r>
      <w:r w:rsidRPr="00796A40">
        <w:t xml:space="preserve"> </w:t>
      </w:r>
    </w:p>
    <w:p w14:paraId="2C4D254F" w14:textId="77777777" w:rsidR="00691D88" w:rsidRDefault="00691D88" w:rsidP="00691D88">
      <w:pPr>
        <w:pStyle w:val="Text"/>
        <w:spacing w:after="360"/>
      </w:pPr>
      <w:r>
        <w:rPr>
          <w:noProof/>
          <w:lang w:eastAsia="ja-JP"/>
        </w:rPr>
        <w:drawing>
          <wp:inline distT="0" distB="0" distL="0" distR="0" wp14:anchorId="75379934" wp14:editId="70FD597F">
            <wp:extent cx="4456430" cy="577104"/>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srcRect b="78363"/>
                    <a:stretch>
                      <a:fillRect/>
                    </a:stretch>
                  </pic:blipFill>
                  <pic:spPr bwMode="auto">
                    <a:xfrm>
                      <a:off x="0" y="0"/>
                      <a:ext cx="4456970" cy="577174"/>
                    </a:xfrm>
                    <a:prstGeom prst="rect">
                      <a:avLst/>
                    </a:prstGeom>
                    <a:noFill/>
                    <a:ln w="9525">
                      <a:noFill/>
                      <a:miter lim="800000"/>
                      <a:headEnd/>
                      <a:tailEnd/>
                    </a:ln>
                  </pic:spPr>
                </pic:pic>
              </a:graphicData>
            </a:graphic>
          </wp:inline>
        </w:drawing>
      </w:r>
    </w:p>
    <w:p w14:paraId="269D08E4" w14:textId="77777777" w:rsidR="00691D88" w:rsidRDefault="00691D88" w:rsidP="00691D88">
      <w:pPr>
        <w:pStyle w:val="Text"/>
      </w:pPr>
      <w:r>
        <w:lastRenderedPageBreak/>
        <w:t>The styles used in this paper are:</w:t>
      </w:r>
    </w:p>
    <w:p w14:paraId="716AC75A" w14:textId="77777777" w:rsidR="00691D88" w:rsidRPr="00C377AF" w:rsidRDefault="00691D88" w:rsidP="00691D88">
      <w:pPr>
        <w:pStyle w:val="Enumeration"/>
        <w:numPr>
          <w:ilvl w:val="0"/>
          <w:numId w:val="13"/>
        </w:numPr>
      </w:pPr>
      <w:r w:rsidRPr="00C377AF">
        <w:rPr>
          <w:b/>
        </w:rPr>
        <w:t>Title</w:t>
      </w:r>
      <w:r w:rsidRPr="00C377AF">
        <w:t>, for paper’s title</w:t>
      </w:r>
    </w:p>
    <w:p w14:paraId="286EAE33" w14:textId="77777777" w:rsidR="00691D88" w:rsidRPr="00C377AF" w:rsidRDefault="00691D88" w:rsidP="00691D88">
      <w:pPr>
        <w:pStyle w:val="Enumeration"/>
        <w:numPr>
          <w:ilvl w:val="0"/>
          <w:numId w:val="13"/>
        </w:numPr>
      </w:pPr>
      <w:r w:rsidRPr="00C377AF">
        <w:rPr>
          <w:b/>
        </w:rPr>
        <w:t>Author</w:t>
      </w:r>
      <w:r w:rsidRPr="00C377AF">
        <w:t>, for author’s name</w:t>
      </w:r>
    </w:p>
    <w:p w14:paraId="391DA096" w14:textId="77777777" w:rsidR="00691D88" w:rsidRPr="00C377AF" w:rsidRDefault="00691D88" w:rsidP="00691D88">
      <w:pPr>
        <w:pStyle w:val="Enumeration"/>
        <w:numPr>
          <w:ilvl w:val="0"/>
          <w:numId w:val="13"/>
        </w:numPr>
      </w:pPr>
      <w:r w:rsidRPr="00C377AF">
        <w:rPr>
          <w:b/>
        </w:rPr>
        <w:t>Address</w:t>
      </w:r>
      <w:r w:rsidRPr="00C377AF">
        <w:t>, for author’s address</w:t>
      </w:r>
    </w:p>
    <w:p w14:paraId="40A66DF6" w14:textId="77777777" w:rsidR="00691D88" w:rsidRPr="00C377AF" w:rsidRDefault="00691D88" w:rsidP="00691D88">
      <w:pPr>
        <w:pStyle w:val="Enumeration"/>
        <w:numPr>
          <w:ilvl w:val="0"/>
          <w:numId w:val="13"/>
        </w:numPr>
      </w:pPr>
      <w:r w:rsidRPr="00C377AF">
        <w:rPr>
          <w:b/>
        </w:rPr>
        <w:t>Abstract</w:t>
      </w:r>
      <w:r w:rsidRPr="00C377AF">
        <w:t>, for abstract</w:t>
      </w:r>
    </w:p>
    <w:p w14:paraId="4BD55D8B" w14:textId="77777777" w:rsidR="00691D88" w:rsidRPr="00C377AF" w:rsidRDefault="00691D88" w:rsidP="00691D88">
      <w:pPr>
        <w:pStyle w:val="Enumeration"/>
        <w:numPr>
          <w:ilvl w:val="0"/>
          <w:numId w:val="13"/>
        </w:numPr>
      </w:pPr>
      <w:r w:rsidRPr="00C377AF">
        <w:rPr>
          <w:b/>
        </w:rPr>
        <w:t>Heading 1</w:t>
      </w:r>
      <w:r w:rsidRPr="00C377AF">
        <w:t>, for section title</w:t>
      </w:r>
    </w:p>
    <w:p w14:paraId="53727BE8" w14:textId="77777777" w:rsidR="00691D88" w:rsidRPr="00C377AF" w:rsidRDefault="00691D88" w:rsidP="00691D88">
      <w:pPr>
        <w:pStyle w:val="Enumeration"/>
      </w:pPr>
      <w:r w:rsidRPr="00C377AF">
        <w:rPr>
          <w:b/>
        </w:rPr>
        <w:t>Heading 2</w:t>
      </w:r>
      <w:r w:rsidRPr="00C377AF">
        <w:t>, for sub section title</w:t>
      </w:r>
    </w:p>
    <w:p w14:paraId="6A084806" w14:textId="77777777" w:rsidR="00691D88" w:rsidRPr="00C377AF" w:rsidRDefault="00691D88" w:rsidP="00691D88">
      <w:pPr>
        <w:pStyle w:val="Enumeration"/>
      </w:pPr>
      <w:r w:rsidRPr="00C377AF">
        <w:rPr>
          <w:b/>
        </w:rPr>
        <w:t>Heading 3</w:t>
      </w:r>
      <w:r>
        <w:rPr>
          <w:b/>
        </w:rPr>
        <w:t xml:space="preserve">, </w:t>
      </w:r>
      <w:r w:rsidRPr="00C377AF">
        <w:rPr>
          <w:b/>
        </w:rPr>
        <w:t>4</w:t>
      </w:r>
      <w:r w:rsidRPr="00C377AF">
        <w:t xml:space="preserve">, </w:t>
      </w:r>
      <w:r w:rsidRPr="00C377AF">
        <w:rPr>
          <w:b/>
        </w:rPr>
        <w:t>5</w:t>
      </w:r>
      <w:r w:rsidRPr="00C377AF">
        <w:t xml:space="preserve">, </w:t>
      </w:r>
      <w:r w:rsidRPr="00C377AF">
        <w:rPr>
          <w:b/>
        </w:rPr>
        <w:t>6</w:t>
      </w:r>
      <w:r w:rsidRPr="00C377AF">
        <w:t xml:space="preserve">, </w:t>
      </w:r>
      <w:r w:rsidRPr="00C377AF">
        <w:rPr>
          <w:b/>
        </w:rPr>
        <w:t>7</w:t>
      </w:r>
      <w:r w:rsidRPr="00C377AF">
        <w:t xml:space="preserve">, </w:t>
      </w:r>
      <w:r w:rsidRPr="00C377AF">
        <w:rPr>
          <w:b/>
        </w:rPr>
        <w:t>8</w:t>
      </w:r>
      <w:r w:rsidRPr="00C377AF">
        <w:t xml:space="preserve">, </w:t>
      </w:r>
      <w:r w:rsidRPr="00C377AF">
        <w:rPr>
          <w:b/>
        </w:rPr>
        <w:t>9</w:t>
      </w:r>
      <w:r w:rsidRPr="00C377AF">
        <w:t xml:space="preserve"> for </w:t>
      </w:r>
      <w:r>
        <w:t xml:space="preserve">the next sub … </w:t>
      </w:r>
      <w:r w:rsidRPr="00C377AF">
        <w:t xml:space="preserve">sub-section title </w:t>
      </w:r>
    </w:p>
    <w:p w14:paraId="5ABFF8BA" w14:textId="77777777" w:rsidR="00691D88" w:rsidRPr="00C377AF" w:rsidRDefault="00691D88" w:rsidP="00691D88">
      <w:pPr>
        <w:pStyle w:val="Enumeration"/>
      </w:pPr>
      <w:r w:rsidRPr="00C377AF">
        <w:rPr>
          <w:b/>
        </w:rPr>
        <w:t>Text</w:t>
      </w:r>
      <w:r w:rsidRPr="00C377AF">
        <w:t>, for body text</w:t>
      </w:r>
    </w:p>
    <w:p w14:paraId="11B5DCA7" w14:textId="77777777" w:rsidR="00691D88" w:rsidRPr="00C377AF" w:rsidRDefault="00691D88" w:rsidP="00691D88">
      <w:pPr>
        <w:pStyle w:val="Enumeration"/>
        <w:rPr>
          <w:b/>
        </w:rPr>
      </w:pPr>
      <w:r w:rsidRPr="00C377AF">
        <w:rPr>
          <w:b/>
        </w:rPr>
        <w:t>Equation</w:t>
      </w:r>
      <w:r>
        <w:rPr>
          <w:b/>
        </w:rPr>
        <w:t xml:space="preserve"> </w:t>
      </w:r>
      <w:r w:rsidRPr="00F661DC">
        <w:t>and</w:t>
      </w:r>
      <w:r>
        <w:rPr>
          <w:b/>
        </w:rPr>
        <w:t xml:space="preserve"> Enumeration</w:t>
      </w:r>
    </w:p>
    <w:p w14:paraId="08DEA76C" w14:textId="77777777" w:rsidR="00691D88" w:rsidRPr="00C377AF" w:rsidRDefault="00691D88" w:rsidP="00691D88">
      <w:pPr>
        <w:pStyle w:val="Enumeration"/>
      </w:pPr>
      <w:r w:rsidRPr="00C377AF">
        <w:rPr>
          <w:b/>
        </w:rPr>
        <w:t>Figure</w:t>
      </w:r>
      <w:r>
        <w:t>,</w:t>
      </w:r>
      <w:r w:rsidRPr="00C377AF">
        <w:t xml:space="preserve"> for figure caption</w:t>
      </w:r>
    </w:p>
    <w:p w14:paraId="60C988EA" w14:textId="77777777" w:rsidR="00691D88" w:rsidRDefault="00691D88" w:rsidP="00691D88">
      <w:pPr>
        <w:pStyle w:val="Enumeration"/>
      </w:pPr>
      <w:r w:rsidRPr="00C377AF">
        <w:rPr>
          <w:b/>
        </w:rPr>
        <w:t>Table</w:t>
      </w:r>
      <w:r>
        <w:rPr>
          <w:b/>
        </w:rPr>
        <w:t xml:space="preserve">, </w:t>
      </w:r>
      <w:r w:rsidRPr="00C377AF">
        <w:t>for table caption</w:t>
      </w:r>
    </w:p>
    <w:p w14:paraId="2E965911" w14:textId="77777777" w:rsidR="00691D88" w:rsidRDefault="00691D88" w:rsidP="00691D88">
      <w:pPr>
        <w:pStyle w:val="Enumeration"/>
      </w:pPr>
      <w:r>
        <w:rPr>
          <w:b/>
        </w:rPr>
        <w:t>Reference</w:t>
      </w:r>
      <w:r>
        <w:t>, for references</w:t>
      </w:r>
    </w:p>
    <w:p w14:paraId="58E3B5C5" w14:textId="77777777" w:rsidR="00691D88" w:rsidRDefault="00691D88" w:rsidP="00691D88">
      <w:pPr>
        <w:pStyle w:val="Enumeration"/>
      </w:pPr>
      <w:r w:rsidRPr="008B757F">
        <w:rPr>
          <w:b/>
        </w:rPr>
        <w:t>Acknowledge</w:t>
      </w:r>
      <w:r>
        <w:t>, for References and Acknowledgement header</w:t>
      </w:r>
    </w:p>
    <w:p w14:paraId="32C1232E" w14:textId="77777777" w:rsidR="00691D88" w:rsidRDefault="00691D88" w:rsidP="00691D88">
      <w:pPr>
        <w:pStyle w:val="2"/>
      </w:pPr>
      <w:r>
        <w:t>Mathematical Formulation</w:t>
      </w:r>
    </w:p>
    <w:p w14:paraId="366F62AB" w14:textId="77777777" w:rsidR="00691D88" w:rsidRDefault="00691D88" w:rsidP="00691D88">
      <w:pPr>
        <w:pStyle w:val="Text"/>
      </w:pPr>
      <w:r>
        <w:t xml:space="preserve">Equation should be type with indent 1.27 pt, and numbered consecutively starting with (1) set flush right. </w:t>
      </w:r>
    </w:p>
    <w:p w14:paraId="6A29147B" w14:textId="77777777" w:rsidR="00691D88" w:rsidRDefault="00691D88" w:rsidP="00691D88">
      <w:pPr>
        <w:pStyle w:val="Text"/>
      </w:pPr>
      <w:r>
        <w:t xml:space="preserve">To set the style, type </w:t>
      </w:r>
      <w:r>
        <w:rPr>
          <w:i/>
        </w:rPr>
        <w:t>Equation</w:t>
      </w:r>
      <w:r>
        <w:t xml:space="preserve"> in the </w:t>
      </w:r>
      <w:r w:rsidRPr="00AB12B5">
        <w:rPr>
          <w:b/>
        </w:rPr>
        <w:t>style</w:t>
      </w:r>
      <w:r>
        <w:t xml:space="preserve"> box. But this style only set the tab stop position. To put the equation on the right place just press </w:t>
      </w:r>
      <w:r w:rsidRPr="00C377AF">
        <w:rPr>
          <w:b/>
        </w:rPr>
        <w:t>tab</w:t>
      </w:r>
      <w:r>
        <w:t xml:space="preserve"> button one time. And to type the equation number, press </w:t>
      </w:r>
      <w:r>
        <w:rPr>
          <w:b/>
        </w:rPr>
        <w:t>tab</w:t>
      </w:r>
      <w:r w:rsidRPr="00C377AF">
        <w:t xml:space="preserve"> button</w:t>
      </w:r>
      <w:r>
        <w:t xml:space="preserve"> once again from the right side of the equation.  </w:t>
      </w:r>
    </w:p>
    <w:p w14:paraId="4503B522" w14:textId="77777777" w:rsidR="00691D88" w:rsidRPr="00DB70AE" w:rsidRDefault="00691D88" w:rsidP="00691D88">
      <w:pPr>
        <w:pStyle w:val="Equation"/>
      </w:pPr>
      <w:r>
        <w:tab/>
      </w:r>
      <w:r w:rsidRPr="00DA3291">
        <w:rPr>
          <w:position w:val="-10"/>
        </w:rPr>
        <w:object w:dxaOrig="1100" w:dyaOrig="340" w14:anchorId="425F55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17.5pt" o:ole="">
            <v:imagedata r:id="rId9" o:title=""/>
          </v:shape>
          <o:OLEObject Type="Embed" ProgID="Equation.DSMT4" ShapeID="_x0000_i1025" DrawAspect="Content" ObjectID="_1452751280" r:id="rId10"/>
        </w:object>
      </w:r>
      <w:r>
        <w:tab/>
      </w:r>
      <w:r w:rsidRPr="00DB70AE">
        <w:t>(1)</w:t>
      </w:r>
    </w:p>
    <w:p w14:paraId="3A48BC42" w14:textId="77777777" w:rsidR="00691D88" w:rsidRDefault="00691D88" w:rsidP="00691D88">
      <w:pPr>
        <w:pStyle w:val="3"/>
      </w:pPr>
      <w:r>
        <w:t>Section and Sub-section Title</w:t>
      </w:r>
    </w:p>
    <w:p w14:paraId="136B00D4" w14:textId="77777777" w:rsidR="00691D88" w:rsidRDefault="00691D88" w:rsidP="00691D88">
      <w:pPr>
        <w:pStyle w:val="Text"/>
      </w:pPr>
      <w:r>
        <w:t xml:space="preserve">Just type </w:t>
      </w:r>
      <w:r w:rsidRPr="00DB70AE">
        <w:rPr>
          <w:i/>
        </w:rPr>
        <w:t>Heading 1</w:t>
      </w:r>
      <w:r>
        <w:t xml:space="preserve"> for section title, </w:t>
      </w:r>
      <w:r w:rsidRPr="00DB70AE">
        <w:rPr>
          <w:i/>
        </w:rPr>
        <w:t>Heading 2</w:t>
      </w:r>
      <w:r>
        <w:t xml:space="preserve"> for sub section title, and </w:t>
      </w:r>
      <w:r w:rsidRPr="00DB70AE">
        <w:rPr>
          <w:i/>
        </w:rPr>
        <w:t>Heading 3</w:t>
      </w:r>
      <w:r>
        <w:t xml:space="preserve"> for sub sub-section title. The number will set automatically. </w:t>
      </w:r>
    </w:p>
    <w:p w14:paraId="0B0B781F" w14:textId="77777777" w:rsidR="00691D88" w:rsidRDefault="00691D88" w:rsidP="00691D88">
      <w:pPr>
        <w:pStyle w:val="3"/>
      </w:pPr>
      <w:r w:rsidRPr="00170289">
        <w:t>Figures and Tables</w:t>
      </w:r>
    </w:p>
    <w:p w14:paraId="520BEC17" w14:textId="77777777" w:rsidR="00691D88" w:rsidRDefault="00691D88" w:rsidP="00691D88">
      <w:pPr>
        <w:pStyle w:val="Text"/>
      </w:pPr>
      <w:r w:rsidRPr="00170289">
        <w:t xml:space="preserve">All </w:t>
      </w:r>
      <w:r>
        <w:t>figures and tables should be centered and numbered consecutively.</w:t>
      </w:r>
    </w:p>
    <w:p w14:paraId="2E6D1C5A" w14:textId="77777777" w:rsidR="00691D88" w:rsidRDefault="00FF2F7D" w:rsidP="00691D88">
      <w:pPr>
        <w:spacing w:after="120"/>
        <w:jc w:val="both"/>
        <w:rPr>
          <w:sz w:val="22"/>
          <w:szCs w:val="22"/>
        </w:rPr>
      </w:pPr>
      <w:r>
        <w:rPr>
          <w:noProof/>
          <w:lang w:eastAsia="ja-JP"/>
        </w:rPr>
        <mc:AlternateContent>
          <mc:Choice Requires="wps">
            <w:drawing>
              <wp:anchor distT="0" distB="0" distL="114300" distR="114300" simplePos="0" relativeHeight="251660288" behindDoc="0" locked="0" layoutInCell="1" allowOverlap="1" wp14:anchorId="5E6D3149" wp14:editId="1E0893FD">
                <wp:simplePos x="0" y="0"/>
                <wp:positionH relativeFrom="column">
                  <wp:posOffset>1028700</wp:posOffset>
                </wp:positionH>
                <wp:positionV relativeFrom="paragraph">
                  <wp:posOffset>17780</wp:posOffset>
                </wp:positionV>
                <wp:extent cx="2628900" cy="914400"/>
                <wp:effectExtent l="0" t="5080" r="12700" b="762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14:paraId="5D455286" w14:textId="77777777" w:rsidR="001B62C0" w:rsidRPr="00DB70AE" w:rsidRDefault="001B62C0" w:rsidP="00691D88">
                            <w:pPr>
                              <w:jc w:val="center"/>
                              <w:rPr>
                                <w:sz w:val="36"/>
                                <w:szCs w:val="36"/>
                              </w:rPr>
                            </w:pPr>
                            <w:r w:rsidRPr="00DB70AE">
                              <w:rPr>
                                <w:sz w:val="36"/>
                                <w:szCs w:val="36"/>
                              </w:rPr>
                              <w:t>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Rectangle 2" o:spid="_x0000_s1026" style="position:absolute;left:0;text-align:left;margin-left:81pt;margin-top:1.4pt;width:207pt;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">
                <v:textbox>
                  <w:txbxContent>
                    <w:p w:rsidR="001B62C0" w:rsidRPr="00DB70AE" w:rsidRDefault="001B62C0" w:rsidP="00691D88">
                      <w:pPr>
                        <w:jc w:val="center"/>
                        <w:rPr>
                          <w:sz w:val="36"/>
                          <w:szCs w:val="36"/>
                        </w:rPr>
                      </w:pPr>
                      <w:r w:rsidRPr="00DB70AE">
                        <w:rPr>
                          <w:sz w:val="36"/>
                          <w:szCs w:val="36"/>
                        </w:rPr>
                        <w:t>FIGURE</w:t>
                      </w:r>
                    </w:p>
                  </w:txbxContent>
                </v:textbox>
              </v:rect>
            </w:pict>
          </mc:Fallback>
        </mc:AlternateContent>
      </w:r>
    </w:p>
    <w:p w14:paraId="2AE5750D" w14:textId="77777777" w:rsidR="00691D88" w:rsidRDefault="00691D88" w:rsidP="00691D88">
      <w:pPr>
        <w:spacing w:after="120"/>
        <w:jc w:val="both"/>
        <w:rPr>
          <w:sz w:val="22"/>
          <w:szCs w:val="22"/>
        </w:rPr>
      </w:pPr>
    </w:p>
    <w:p w14:paraId="3FC82AB8" w14:textId="77777777" w:rsidR="00691D88" w:rsidRDefault="00691D88" w:rsidP="00691D88">
      <w:pPr>
        <w:spacing w:after="120"/>
        <w:jc w:val="both"/>
        <w:rPr>
          <w:sz w:val="22"/>
          <w:szCs w:val="22"/>
        </w:rPr>
      </w:pPr>
    </w:p>
    <w:p w14:paraId="7D1BBB1E" w14:textId="77777777" w:rsidR="00691D88" w:rsidRDefault="00691D88" w:rsidP="00691D88">
      <w:pPr>
        <w:jc w:val="center"/>
        <w:rPr>
          <w:b/>
          <w:sz w:val="20"/>
        </w:rPr>
      </w:pPr>
    </w:p>
    <w:p w14:paraId="2BE66BC8" w14:textId="77777777" w:rsidR="00691D88" w:rsidRDefault="00691D88" w:rsidP="00691D88">
      <w:pPr>
        <w:jc w:val="center"/>
        <w:rPr>
          <w:b/>
          <w:sz w:val="20"/>
        </w:rPr>
      </w:pPr>
    </w:p>
    <w:p w14:paraId="41C19120" w14:textId="77777777" w:rsidR="00691D88" w:rsidRDefault="00691D88" w:rsidP="00691D88">
      <w:pPr>
        <w:pStyle w:val="Figure"/>
      </w:pPr>
      <w:r>
        <w:lastRenderedPageBreak/>
        <w:t xml:space="preserve">Type </w:t>
      </w:r>
      <w:r w:rsidRPr="00F661DC">
        <w:rPr>
          <w:i/>
        </w:rPr>
        <w:t>Figure</w:t>
      </w:r>
      <w:r>
        <w:t xml:space="preserve"> in style box. The caption should be typed in lower case. Choose </w:t>
      </w:r>
      <w:r w:rsidRPr="00DA40D9">
        <w:rPr>
          <w:i/>
        </w:rPr>
        <w:t>center</w:t>
      </w:r>
      <w:r>
        <w:t xml:space="preserve"> if the caption fit on one line.</w:t>
      </w:r>
    </w:p>
    <w:p w14:paraId="39E95EAE" w14:textId="77777777" w:rsidR="00691D88" w:rsidRDefault="00691D88" w:rsidP="00691D88">
      <w:pPr>
        <w:pStyle w:val="Figure"/>
        <w:numPr>
          <w:ilvl w:val="0"/>
          <w:numId w:val="0"/>
        </w:numPr>
        <w:ind w:left="284"/>
      </w:pPr>
    </w:p>
    <w:p w14:paraId="48E1FBD2" w14:textId="77777777" w:rsidR="00691D88" w:rsidRDefault="00691D88" w:rsidP="00691D88">
      <w:pPr>
        <w:pStyle w:val="Figure"/>
        <w:numPr>
          <w:ilvl w:val="0"/>
          <w:numId w:val="0"/>
        </w:numPr>
        <w:ind w:left="284"/>
      </w:pPr>
    </w:p>
    <w:p w14:paraId="2086937D" w14:textId="77777777" w:rsidR="00691D88" w:rsidRDefault="00691D88" w:rsidP="00691D88">
      <w:pPr>
        <w:pStyle w:val="Figure"/>
        <w:numPr>
          <w:ilvl w:val="0"/>
          <w:numId w:val="0"/>
        </w:numPr>
        <w:ind w:left="284"/>
      </w:pPr>
    </w:p>
    <w:p w14:paraId="65D4E0F9" w14:textId="77777777" w:rsidR="00691D88" w:rsidRDefault="00691D88" w:rsidP="00691D88">
      <w:pPr>
        <w:pStyle w:val="Table"/>
        <w:jc w:val="center"/>
      </w:pPr>
      <w:r w:rsidRPr="00A1648C">
        <w:t>Summary of physical parameters.</w:t>
      </w:r>
    </w:p>
    <w:tbl>
      <w:tblPr>
        <w:tblW w:w="3532" w:type="dxa"/>
        <w:jc w:val="center"/>
        <w:tblLayout w:type="fixed"/>
        <w:tblLook w:val="0000" w:firstRow="0" w:lastRow="0" w:firstColumn="0" w:lastColumn="0" w:noHBand="0" w:noVBand="0"/>
      </w:tblPr>
      <w:tblGrid>
        <w:gridCol w:w="559"/>
        <w:gridCol w:w="1074"/>
        <w:gridCol w:w="900"/>
        <w:gridCol w:w="999"/>
      </w:tblGrid>
      <w:tr w:rsidR="00691D88" w:rsidRPr="00A1648C" w14:paraId="023D288A" w14:textId="77777777" w:rsidTr="001B62C0">
        <w:trPr>
          <w:jc w:val="center"/>
        </w:trPr>
        <w:tc>
          <w:tcPr>
            <w:tcW w:w="559" w:type="dxa"/>
            <w:tcBorders>
              <w:top w:val="single" w:sz="4" w:space="0" w:color="auto"/>
              <w:bottom w:val="single" w:sz="4" w:space="0" w:color="auto"/>
            </w:tcBorders>
            <w:vAlign w:val="center"/>
          </w:tcPr>
          <w:p w14:paraId="32C7A3FF" w14:textId="77777777" w:rsidR="00691D88" w:rsidRPr="00A1648C" w:rsidRDefault="00691D88" w:rsidP="001B62C0">
            <w:pPr>
              <w:jc w:val="center"/>
              <w:rPr>
                <w:b/>
                <w:sz w:val="18"/>
                <w:szCs w:val="18"/>
              </w:rPr>
            </w:pPr>
            <w:r w:rsidRPr="00A1648C">
              <w:rPr>
                <w:b/>
                <w:sz w:val="18"/>
                <w:szCs w:val="18"/>
              </w:rPr>
              <w:t>No</w:t>
            </w:r>
          </w:p>
        </w:tc>
        <w:tc>
          <w:tcPr>
            <w:tcW w:w="1074" w:type="dxa"/>
            <w:tcBorders>
              <w:top w:val="single" w:sz="4" w:space="0" w:color="auto"/>
              <w:bottom w:val="single" w:sz="4" w:space="0" w:color="auto"/>
            </w:tcBorders>
            <w:vAlign w:val="center"/>
          </w:tcPr>
          <w:p w14:paraId="2FEB4AEC" w14:textId="77777777" w:rsidR="00691D88" w:rsidRPr="00A1648C" w:rsidRDefault="00691D88" w:rsidP="001B62C0">
            <w:pPr>
              <w:jc w:val="center"/>
              <w:rPr>
                <w:b/>
                <w:sz w:val="18"/>
                <w:szCs w:val="18"/>
              </w:rPr>
            </w:pPr>
            <w:r w:rsidRPr="00A1648C">
              <w:rPr>
                <w:b/>
                <w:sz w:val="18"/>
                <w:szCs w:val="18"/>
              </w:rPr>
              <w:t>Segments</w:t>
            </w:r>
          </w:p>
        </w:tc>
        <w:tc>
          <w:tcPr>
            <w:tcW w:w="900" w:type="dxa"/>
            <w:tcBorders>
              <w:top w:val="single" w:sz="4" w:space="0" w:color="auto"/>
              <w:bottom w:val="single" w:sz="4" w:space="0" w:color="auto"/>
            </w:tcBorders>
            <w:vAlign w:val="center"/>
          </w:tcPr>
          <w:p w14:paraId="70A61F0A" w14:textId="77777777" w:rsidR="00691D88" w:rsidRPr="00A1648C" w:rsidRDefault="00691D88" w:rsidP="001B62C0">
            <w:pPr>
              <w:jc w:val="center"/>
              <w:rPr>
                <w:b/>
                <w:sz w:val="18"/>
                <w:szCs w:val="18"/>
              </w:rPr>
            </w:pPr>
            <w:r w:rsidRPr="00A1648C">
              <w:rPr>
                <w:b/>
                <w:sz w:val="18"/>
                <w:szCs w:val="18"/>
              </w:rPr>
              <w:t>Length</w:t>
            </w:r>
          </w:p>
          <w:p w14:paraId="3001C4A2" w14:textId="77777777" w:rsidR="00691D88" w:rsidRPr="00A1648C" w:rsidRDefault="00691D88" w:rsidP="001B62C0">
            <w:pPr>
              <w:jc w:val="center"/>
              <w:rPr>
                <w:b/>
                <w:sz w:val="16"/>
                <w:szCs w:val="16"/>
              </w:rPr>
            </w:pPr>
            <w:r w:rsidRPr="00A1648C">
              <w:rPr>
                <w:b/>
                <w:sz w:val="16"/>
                <w:szCs w:val="16"/>
              </w:rPr>
              <w:t>(km)</w:t>
            </w:r>
          </w:p>
        </w:tc>
        <w:tc>
          <w:tcPr>
            <w:tcW w:w="999" w:type="dxa"/>
            <w:tcBorders>
              <w:top w:val="single" w:sz="4" w:space="0" w:color="auto"/>
              <w:bottom w:val="single" w:sz="4" w:space="0" w:color="auto"/>
            </w:tcBorders>
            <w:vAlign w:val="center"/>
          </w:tcPr>
          <w:p w14:paraId="4EE15A62" w14:textId="77777777" w:rsidR="00691D88" w:rsidRPr="00A1648C" w:rsidRDefault="00691D88" w:rsidP="001B62C0">
            <w:pPr>
              <w:jc w:val="center"/>
              <w:rPr>
                <w:b/>
                <w:sz w:val="18"/>
                <w:szCs w:val="18"/>
              </w:rPr>
            </w:pPr>
            <w:r w:rsidRPr="00A1648C">
              <w:rPr>
                <w:b/>
                <w:sz w:val="18"/>
                <w:szCs w:val="18"/>
              </w:rPr>
              <w:t>Elevation</w:t>
            </w:r>
          </w:p>
          <w:p w14:paraId="36555225" w14:textId="77777777" w:rsidR="00691D88" w:rsidRPr="00A1648C" w:rsidRDefault="00691D88" w:rsidP="001B62C0">
            <w:pPr>
              <w:jc w:val="center"/>
              <w:rPr>
                <w:b/>
                <w:sz w:val="16"/>
                <w:szCs w:val="16"/>
              </w:rPr>
            </w:pPr>
            <w:r w:rsidRPr="00A1648C">
              <w:rPr>
                <w:b/>
                <w:sz w:val="16"/>
                <w:szCs w:val="16"/>
              </w:rPr>
              <w:t>(meter)</w:t>
            </w:r>
          </w:p>
        </w:tc>
      </w:tr>
      <w:tr w:rsidR="00691D88" w:rsidRPr="00A1648C" w14:paraId="14271185" w14:textId="77777777" w:rsidTr="001B62C0">
        <w:trPr>
          <w:jc w:val="center"/>
        </w:trPr>
        <w:tc>
          <w:tcPr>
            <w:tcW w:w="559" w:type="dxa"/>
          </w:tcPr>
          <w:p w14:paraId="7F48FA77" w14:textId="77777777" w:rsidR="00691D88" w:rsidRPr="00A1648C" w:rsidRDefault="00691D88" w:rsidP="001B62C0">
            <w:pPr>
              <w:jc w:val="center"/>
              <w:rPr>
                <w:bCs/>
                <w:sz w:val="18"/>
                <w:szCs w:val="18"/>
              </w:rPr>
            </w:pPr>
            <w:r w:rsidRPr="00A1648C">
              <w:rPr>
                <w:bCs/>
                <w:sz w:val="18"/>
                <w:szCs w:val="18"/>
              </w:rPr>
              <w:t>1</w:t>
            </w:r>
          </w:p>
        </w:tc>
        <w:tc>
          <w:tcPr>
            <w:tcW w:w="1074" w:type="dxa"/>
            <w:vAlign w:val="bottom"/>
          </w:tcPr>
          <w:p w14:paraId="2DBD9A40" w14:textId="77777777" w:rsidR="00691D88" w:rsidRPr="00A1648C" w:rsidRDefault="00691D88" w:rsidP="001B62C0">
            <w:pPr>
              <w:jc w:val="center"/>
              <w:rPr>
                <w:bCs/>
                <w:sz w:val="18"/>
                <w:szCs w:val="18"/>
              </w:rPr>
            </w:pPr>
            <w:r w:rsidRPr="00A1648C">
              <w:rPr>
                <w:bCs/>
                <w:sz w:val="18"/>
                <w:szCs w:val="18"/>
              </w:rPr>
              <w:t>A-B</w:t>
            </w:r>
          </w:p>
        </w:tc>
        <w:tc>
          <w:tcPr>
            <w:tcW w:w="900" w:type="dxa"/>
          </w:tcPr>
          <w:p w14:paraId="5DD34CC2" w14:textId="77777777" w:rsidR="00691D88" w:rsidRPr="00A1648C" w:rsidRDefault="00691D88" w:rsidP="001B62C0">
            <w:pPr>
              <w:jc w:val="center"/>
              <w:rPr>
                <w:sz w:val="18"/>
                <w:szCs w:val="18"/>
              </w:rPr>
            </w:pPr>
            <w:r>
              <w:rPr>
                <w:sz w:val="18"/>
                <w:szCs w:val="18"/>
              </w:rPr>
              <w:t>25</w:t>
            </w:r>
          </w:p>
        </w:tc>
        <w:tc>
          <w:tcPr>
            <w:tcW w:w="999" w:type="dxa"/>
          </w:tcPr>
          <w:p w14:paraId="0E34A192" w14:textId="77777777" w:rsidR="00691D88" w:rsidRPr="00A1648C" w:rsidRDefault="00691D88" w:rsidP="001B62C0">
            <w:pPr>
              <w:jc w:val="center"/>
              <w:rPr>
                <w:sz w:val="18"/>
                <w:szCs w:val="18"/>
              </w:rPr>
            </w:pPr>
            <w:r>
              <w:rPr>
                <w:sz w:val="18"/>
                <w:szCs w:val="18"/>
              </w:rPr>
              <w:t>3</w:t>
            </w:r>
            <w:r w:rsidRPr="00A1648C">
              <w:rPr>
                <w:sz w:val="18"/>
                <w:szCs w:val="18"/>
              </w:rPr>
              <w:t>0</w:t>
            </w:r>
          </w:p>
        </w:tc>
      </w:tr>
      <w:tr w:rsidR="00691D88" w:rsidRPr="00A1648C" w14:paraId="221C1C36" w14:textId="77777777" w:rsidTr="001B62C0">
        <w:trPr>
          <w:jc w:val="center"/>
        </w:trPr>
        <w:tc>
          <w:tcPr>
            <w:tcW w:w="559" w:type="dxa"/>
          </w:tcPr>
          <w:p w14:paraId="39D7C6A0" w14:textId="77777777" w:rsidR="00691D88" w:rsidRPr="00A1648C" w:rsidRDefault="00691D88" w:rsidP="001B62C0">
            <w:pPr>
              <w:jc w:val="center"/>
              <w:rPr>
                <w:bCs/>
                <w:sz w:val="18"/>
                <w:szCs w:val="18"/>
              </w:rPr>
            </w:pPr>
            <w:r w:rsidRPr="00A1648C">
              <w:rPr>
                <w:bCs/>
                <w:sz w:val="18"/>
                <w:szCs w:val="18"/>
              </w:rPr>
              <w:t>2</w:t>
            </w:r>
          </w:p>
        </w:tc>
        <w:tc>
          <w:tcPr>
            <w:tcW w:w="1074" w:type="dxa"/>
            <w:vAlign w:val="bottom"/>
          </w:tcPr>
          <w:p w14:paraId="25EBC184" w14:textId="77777777" w:rsidR="00691D88" w:rsidRPr="00A1648C" w:rsidRDefault="00691D88" w:rsidP="001B62C0">
            <w:pPr>
              <w:jc w:val="center"/>
              <w:rPr>
                <w:bCs/>
                <w:sz w:val="18"/>
                <w:szCs w:val="18"/>
              </w:rPr>
            </w:pPr>
            <w:r w:rsidRPr="00A1648C">
              <w:rPr>
                <w:bCs/>
                <w:sz w:val="18"/>
                <w:szCs w:val="18"/>
              </w:rPr>
              <w:t>B-C</w:t>
            </w:r>
          </w:p>
        </w:tc>
        <w:tc>
          <w:tcPr>
            <w:tcW w:w="900" w:type="dxa"/>
          </w:tcPr>
          <w:p w14:paraId="606BB32D" w14:textId="77777777" w:rsidR="00691D88" w:rsidRPr="00A1648C" w:rsidRDefault="00691D88" w:rsidP="001B62C0">
            <w:pPr>
              <w:jc w:val="center"/>
              <w:rPr>
                <w:sz w:val="18"/>
                <w:szCs w:val="18"/>
              </w:rPr>
            </w:pPr>
            <w:r w:rsidRPr="00A1648C">
              <w:rPr>
                <w:sz w:val="18"/>
                <w:szCs w:val="18"/>
              </w:rPr>
              <w:t>75</w:t>
            </w:r>
            <w:r>
              <w:rPr>
                <w:sz w:val="18"/>
                <w:szCs w:val="18"/>
              </w:rPr>
              <w:t>.15</w:t>
            </w:r>
          </w:p>
        </w:tc>
        <w:tc>
          <w:tcPr>
            <w:tcW w:w="999" w:type="dxa"/>
          </w:tcPr>
          <w:p w14:paraId="1EC5B777" w14:textId="77777777" w:rsidR="00691D88" w:rsidRPr="00A1648C" w:rsidRDefault="00691D88" w:rsidP="001B62C0">
            <w:pPr>
              <w:jc w:val="center"/>
              <w:rPr>
                <w:sz w:val="18"/>
                <w:szCs w:val="18"/>
              </w:rPr>
            </w:pPr>
            <w:r w:rsidRPr="00A1648C">
              <w:rPr>
                <w:sz w:val="18"/>
                <w:szCs w:val="18"/>
              </w:rPr>
              <w:t>10</w:t>
            </w:r>
          </w:p>
        </w:tc>
      </w:tr>
      <w:tr w:rsidR="00691D88" w:rsidRPr="00A1648C" w14:paraId="78ACA5D8" w14:textId="77777777" w:rsidTr="001B62C0">
        <w:trPr>
          <w:jc w:val="center"/>
        </w:trPr>
        <w:tc>
          <w:tcPr>
            <w:tcW w:w="559" w:type="dxa"/>
          </w:tcPr>
          <w:p w14:paraId="2B72FE23" w14:textId="77777777" w:rsidR="00691D88" w:rsidRPr="00A1648C" w:rsidRDefault="00691D88" w:rsidP="001B62C0">
            <w:pPr>
              <w:jc w:val="center"/>
              <w:rPr>
                <w:bCs/>
                <w:sz w:val="18"/>
                <w:szCs w:val="18"/>
              </w:rPr>
            </w:pPr>
            <w:r w:rsidRPr="00A1648C">
              <w:rPr>
                <w:bCs/>
                <w:sz w:val="18"/>
                <w:szCs w:val="18"/>
              </w:rPr>
              <w:t>3</w:t>
            </w:r>
          </w:p>
        </w:tc>
        <w:tc>
          <w:tcPr>
            <w:tcW w:w="1074" w:type="dxa"/>
            <w:vAlign w:val="bottom"/>
          </w:tcPr>
          <w:p w14:paraId="758C593B" w14:textId="77777777" w:rsidR="00691D88" w:rsidRPr="00A1648C" w:rsidRDefault="00691D88" w:rsidP="001B62C0">
            <w:pPr>
              <w:jc w:val="center"/>
              <w:rPr>
                <w:bCs/>
                <w:sz w:val="18"/>
                <w:szCs w:val="18"/>
              </w:rPr>
            </w:pPr>
            <w:r w:rsidRPr="00A1648C">
              <w:rPr>
                <w:bCs/>
                <w:sz w:val="18"/>
                <w:szCs w:val="18"/>
              </w:rPr>
              <w:t>C-D</w:t>
            </w:r>
          </w:p>
        </w:tc>
        <w:tc>
          <w:tcPr>
            <w:tcW w:w="900" w:type="dxa"/>
          </w:tcPr>
          <w:p w14:paraId="24482871" w14:textId="77777777" w:rsidR="00691D88" w:rsidRPr="00A1648C" w:rsidRDefault="00691D88" w:rsidP="001B62C0">
            <w:pPr>
              <w:jc w:val="center"/>
              <w:rPr>
                <w:sz w:val="18"/>
                <w:szCs w:val="18"/>
              </w:rPr>
            </w:pPr>
            <w:r w:rsidRPr="00A1648C">
              <w:rPr>
                <w:sz w:val="18"/>
                <w:szCs w:val="18"/>
              </w:rPr>
              <w:t>4</w:t>
            </w:r>
            <w:r>
              <w:rPr>
                <w:sz w:val="18"/>
                <w:szCs w:val="18"/>
              </w:rPr>
              <w:t>4</w:t>
            </w:r>
            <w:r w:rsidRPr="00A1648C">
              <w:rPr>
                <w:sz w:val="18"/>
                <w:szCs w:val="18"/>
              </w:rPr>
              <w:t>.75</w:t>
            </w:r>
          </w:p>
        </w:tc>
        <w:tc>
          <w:tcPr>
            <w:tcW w:w="999" w:type="dxa"/>
          </w:tcPr>
          <w:p w14:paraId="7F444233" w14:textId="77777777" w:rsidR="00691D88" w:rsidRPr="00A1648C" w:rsidRDefault="00691D88" w:rsidP="001B62C0">
            <w:pPr>
              <w:jc w:val="center"/>
              <w:rPr>
                <w:sz w:val="18"/>
                <w:szCs w:val="18"/>
              </w:rPr>
            </w:pPr>
            <w:r>
              <w:rPr>
                <w:sz w:val="18"/>
                <w:szCs w:val="18"/>
              </w:rPr>
              <w:t>50</w:t>
            </w:r>
          </w:p>
        </w:tc>
      </w:tr>
      <w:tr w:rsidR="00691D88" w:rsidRPr="00A1648C" w14:paraId="26570F2E" w14:textId="77777777" w:rsidTr="001B62C0">
        <w:trPr>
          <w:jc w:val="center"/>
        </w:trPr>
        <w:tc>
          <w:tcPr>
            <w:tcW w:w="559" w:type="dxa"/>
          </w:tcPr>
          <w:p w14:paraId="12635179" w14:textId="77777777" w:rsidR="00691D88" w:rsidRPr="00A1648C" w:rsidRDefault="00691D88" w:rsidP="001B62C0">
            <w:pPr>
              <w:jc w:val="center"/>
              <w:rPr>
                <w:bCs/>
                <w:sz w:val="18"/>
                <w:szCs w:val="18"/>
              </w:rPr>
            </w:pPr>
            <w:r w:rsidRPr="00A1648C">
              <w:rPr>
                <w:bCs/>
                <w:sz w:val="18"/>
                <w:szCs w:val="18"/>
              </w:rPr>
              <w:t>4</w:t>
            </w:r>
          </w:p>
        </w:tc>
        <w:tc>
          <w:tcPr>
            <w:tcW w:w="1074" w:type="dxa"/>
            <w:vAlign w:val="bottom"/>
          </w:tcPr>
          <w:p w14:paraId="07394822" w14:textId="77777777" w:rsidR="00691D88" w:rsidRPr="00A1648C" w:rsidRDefault="00691D88" w:rsidP="001B62C0">
            <w:pPr>
              <w:jc w:val="center"/>
              <w:rPr>
                <w:bCs/>
                <w:sz w:val="18"/>
                <w:szCs w:val="18"/>
              </w:rPr>
            </w:pPr>
            <w:r w:rsidRPr="00A1648C">
              <w:rPr>
                <w:bCs/>
                <w:sz w:val="18"/>
                <w:szCs w:val="18"/>
              </w:rPr>
              <w:t>D-E</w:t>
            </w:r>
          </w:p>
        </w:tc>
        <w:tc>
          <w:tcPr>
            <w:tcW w:w="900" w:type="dxa"/>
          </w:tcPr>
          <w:p w14:paraId="3B90E42B" w14:textId="77777777" w:rsidR="00691D88" w:rsidRPr="00A1648C" w:rsidRDefault="00691D88" w:rsidP="001B62C0">
            <w:pPr>
              <w:jc w:val="center"/>
              <w:rPr>
                <w:sz w:val="18"/>
                <w:szCs w:val="18"/>
              </w:rPr>
            </w:pPr>
            <w:r>
              <w:rPr>
                <w:sz w:val="18"/>
                <w:szCs w:val="18"/>
              </w:rPr>
              <w:t>7</w:t>
            </w:r>
            <w:r w:rsidRPr="00A1648C">
              <w:rPr>
                <w:sz w:val="18"/>
                <w:szCs w:val="18"/>
              </w:rPr>
              <w:t>2.5</w:t>
            </w:r>
          </w:p>
        </w:tc>
        <w:tc>
          <w:tcPr>
            <w:tcW w:w="999" w:type="dxa"/>
          </w:tcPr>
          <w:p w14:paraId="408E18B8" w14:textId="77777777" w:rsidR="00691D88" w:rsidRPr="00A1648C" w:rsidRDefault="00691D88" w:rsidP="001B62C0">
            <w:pPr>
              <w:jc w:val="center"/>
              <w:rPr>
                <w:sz w:val="18"/>
                <w:szCs w:val="18"/>
              </w:rPr>
            </w:pPr>
            <w:r w:rsidRPr="00A1648C">
              <w:rPr>
                <w:sz w:val="18"/>
                <w:szCs w:val="18"/>
              </w:rPr>
              <w:t>10</w:t>
            </w:r>
          </w:p>
        </w:tc>
      </w:tr>
      <w:tr w:rsidR="00691D88" w:rsidRPr="00A1648C" w14:paraId="6AD62084" w14:textId="77777777" w:rsidTr="001B62C0">
        <w:trPr>
          <w:trHeight w:val="216"/>
          <w:jc w:val="center"/>
        </w:trPr>
        <w:tc>
          <w:tcPr>
            <w:tcW w:w="559" w:type="dxa"/>
            <w:tcBorders>
              <w:bottom w:val="single" w:sz="4" w:space="0" w:color="auto"/>
            </w:tcBorders>
          </w:tcPr>
          <w:p w14:paraId="74EE245C" w14:textId="77777777" w:rsidR="00691D88" w:rsidRPr="00A1648C" w:rsidRDefault="00691D88" w:rsidP="001B62C0">
            <w:pPr>
              <w:jc w:val="center"/>
              <w:rPr>
                <w:bCs/>
                <w:sz w:val="18"/>
                <w:szCs w:val="18"/>
              </w:rPr>
            </w:pPr>
            <w:r w:rsidRPr="00A1648C">
              <w:rPr>
                <w:bCs/>
                <w:sz w:val="18"/>
                <w:szCs w:val="18"/>
              </w:rPr>
              <w:t>5</w:t>
            </w:r>
          </w:p>
        </w:tc>
        <w:tc>
          <w:tcPr>
            <w:tcW w:w="1074" w:type="dxa"/>
            <w:tcBorders>
              <w:bottom w:val="single" w:sz="4" w:space="0" w:color="auto"/>
            </w:tcBorders>
            <w:vAlign w:val="bottom"/>
          </w:tcPr>
          <w:p w14:paraId="6EF5D6A7" w14:textId="77777777" w:rsidR="00691D88" w:rsidRPr="00A1648C" w:rsidRDefault="00691D88" w:rsidP="001B62C0">
            <w:pPr>
              <w:jc w:val="center"/>
              <w:rPr>
                <w:bCs/>
                <w:sz w:val="18"/>
                <w:szCs w:val="18"/>
              </w:rPr>
            </w:pPr>
            <w:r>
              <w:rPr>
                <w:bCs/>
                <w:sz w:val="18"/>
                <w:szCs w:val="18"/>
              </w:rPr>
              <w:t>E-F</w:t>
            </w:r>
          </w:p>
        </w:tc>
        <w:tc>
          <w:tcPr>
            <w:tcW w:w="900" w:type="dxa"/>
            <w:tcBorders>
              <w:bottom w:val="single" w:sz="4" w:space="0" w:color="auto"/>
            </w:tcBorders>
          </w:tcPr>
          <w:p w14:paraId="6838C0F9" w14:textId="77777777" w:rsidR="00691D88" w:rsidRPr="00A1648C" w:rsidRDefault="00691D88" w:rsidP="001B62C0">
            <w:pPr>
              <w:jc w:val="center"/>
              <w:rPr>
                <w:sz w:val="18"/>
                <w:szCs w:val="18"/>
              </w:rPr>
            </w:pPr>
            <w:r>
              <w:rPr>
                <w:sz w:val="18"/>
                <w:szCs w:val="18"/>
              </w:rPr>
              <w:t>2</w:t>
            </w:r>
            <w:r w:rsidRPr="00A1648C">
              <w:rPr>
                <w:sz w:val="18"/>
                <w:szCs w:val="18"/>
              </w:rPr>
              <w:t>1.25</w:t>
            </w:r>
          </w:p>
        </w:tc>
        <w:tc>
          <w:tcPr>
            <w:tcW w:w="999" w:type="dxa"/>
            <w:tcBorders>
              <w:bottom w:val="single" w:sz="4" w:space="0" w:color="auto"/>
            </w:tcBorders>
          </w:tcPr>
          <w:p w14:paraId="644FF77B" w14:textId="77777777" w:rsidR="00691D88" w:rsidRPr="00A1648C" w:rsidRDefault="00691D88" w:rsidP="001B62C0">
            <w:pPr>
              <w:jc w:val="center"/>
              <w:rPr>
                <w:sz w:val="18"/>
                <w:szCs w:val="18"/>
              </w:rPr>
            </w:pPr>
            <w:r w:rsidRPr="00A1648C">
              <w:rPr>
                <w:sz w:val="18"/>
                <w:szCs w:val="18"/>
              </w:rPr>
              <w:t>1</w:t>
            </w:r>
            <w:r>
              <w:rPr>
                <w:sz w:val="18"/>
                <w:szCs w:val="18"/>
              </w:rPr>
              <w:t>0</w:t>
            </w:r>
          </w:p>
        </w:tc>
      </w:tr>
    </w:tbl>
    <w:p w14:paraId="33AA6B4E" w14:textId="77777777" w:rsidR="00691D88" w:rsidRDefault="00691D88" w:rsidP="00691D88">
      <w:pPr>
        <w:pStyle w:val="1"/>
      </w:pPr>
      <w:r>
        <w:t>Length</w:t>
      </w:r>
    </w:p>
    <w:p w14:paraId="2BE352D9" w14:textId="77777777" w:rsidR="00691D88" w:rsidRDefault="00691D88" w:rsidP="00691D88">
      <w:pPr>
        <w:pStyle w:val="Text"/>
      </w:pPr>
      <w:r w:rsidRPr="007A2AC4">
        <w:t xml:space="preserve">Maximum length of article is </w:t>
      </w:r>
      <w:r w:rsidRPr="00E60610">
        <w:rPr>
          <w:b/>
        </w:rPr>
        <w:t>20 pages</w:t>
      </w:r>
      <w:r w:rsidRPr="007A2AC4">
        <w:t xml:space="preserve"> including </w:t>
      </w:r>
      <w:r>
        <w:t xml:space="preserve">all </w:t>
      </w:r>
      <w:r w:rsidRPr="007A2AC4">
        <w:t>pictures</w:t>
      </w:r>
      <w:r>
        <w:t xml:space="preserve">, </w:t>
      </w:r>
      <w:r w:rsidRPr="007A2AC4">
        <w:t>tables</w:t>
      </w:r>
      <w:r>
        <w:t>, nomenclature, references, etc.</w:t>
      </w:r>
    </w:p>
    <w:p w14:paraId="4AEE1B8F" w14:textId="77777777" w:rsidR="00691D88" w:rsidRDefault="00691D88" w:rsidP="00691D88">
      <w:pPr>
        <w:pStyle w:val="1"/>
      </w:pPr>
      <w:r>
        <w:t>Nomenclature (if necessary)</w:t>
      </w:r>
    </w:p>
    <w:p w14:paraId="2BA416CA" w14:textId="77777777" w:rsidR="00691D88" w:rsidRDefault="00691D88" w:rsidP="00691D88">
      <w:pPr>
        <w:pStyle w:val="Text"/>
      </w:pPr>
      <w:r>
        <w:t>List the nomenclature in alphabetical order. List Roman letters followed by Greek symbols followed by subscript and superscripts.</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691D88" w:rsidRPr="00B849EB" w14:paraId="74B62F9C" w14:textId="77777777" w:rsidTr="001B62C0">
        <w:tc>
          <w:tcPr>
            <w:tcW w:w="544" w:type="dxa"/>
            <w:tcBorders>
              <w:top w:val="nil"/>
              <w:left w:val="nil"/>
              <w:bottom w:val="nil"/>
              <w:right w:val="nil"/>
            </w:tcBorders>
          </w:tcPr>
          <w:p w14:paraId="510B150E" w14:textId="77777777" w:rsidR="00691D88" w:rsidRPr="00B849EB" w:rsidRDefault="00691D88" w:rsidP="001B62C0">
            <w:pPr>
              <w:rPr>
                <w:rFonts w:eastAsia="MS Mincho"/>
                <w:i/>
                <w:sz w:val="22"/>
                <w:szCs w:val="22"/>
              </w:rPr>
            </w:pPr>
            <w:r w:rsidRPr="00B849EB">
              <w:rPr>
                <w:rFonts w:eastAsia="MS Mincho"/>
                <w:i/>
                <w:sz w:val="22"/>
                <w:szCs w:val="22"/>
              </w:rPr>
              <w:t>A</w:t>
            </w:r>
          </w:p>
        </w:tc>
        <w:tc>
          <w:tcPr>
            <w:tcW w:w="360" w:type="dxa"/>
            <w:tcBorders>
              <w:top w:val="nil"/>
              <w:left w:val="nil"/>
              <w:bottom w:val="nil"/>
              <w:right w:val="nil"/>
            </w:tcBorders>
          </w:tcPr>
          <w:p w14:paraId="3133937A" w14:textId="77777777"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22AD7D8C" w14:textId="77777777" w:rsidR="00691D88" w:rsidRPr="00B849EB" w:rsidRDefault="00691D88" w:rsidP="001B62C0">
            <w:pPr>
              <w:jc w:val="both"/>
              <w:rPr>
                <w:rFonts w:eastAsia="MS Mincho"/>
                <w:sz w:val="22"/>
                <w:szCs w:val="22"/>
              </w:rPr>
            </w:pPr>
            <w:r w:rsidRPr="00B849EB">
              <w:rPr>
                <w:rFonts w:eastAsia="MS Mincho"/>
                <w:sz w:val="22"/>
                <w:szCs w:val="22"/>
              </w:rPr>
              <w:t>Amplitude</w:t>
            </w:r>
          </w:p>
        </w:tc>
      </w:tr>
      <w:tr w:rsidR="00691D88" w:rsidRPr="00B849EB" w14:paraId="123E5D3F" w14:textId="77777777" w:rsidTr="001B62C0">
        <w:tc>
          <w:tcPr>
            <w:tcW w:w="544" w:type="dxa"/>
            <w:tcBorders>
              <w:top w:val="nil"/>
              <w:left w:val="nil"/>
              <w:bottom w:val="nil"/>
              <w:right w:val="nil"/>
            </w:tcBorders>
          </w:tcPr>
          <w:p w14:paraId="0C4D6604" w14:textId="77777777" w:rsidR="00691D88" w:rsidRPr="00B849EB" w:rsidRDefault="00691D88" w:rsidP="001B62C0">
            <w:pPr>
              <w:rPr>
                <w:rFonts w:eastAsia="MS Mincho"/>
                <w:i/>
                <w:sz w:val="22"/>
                <w:szCs w:val="22"/>
              </w:rPr>
            </w:pPr>
            <w:r w:rsidRPr="00B849EB">
              <w:rPr>
                <w:rFonts w:eastAsia="MS Mincho"/>
                <w:i/>
                <w:sz w:val="22"/>
                <w:szCs w:val="22"/>
              </w:rPr>
              <w:t>C</w:t>
            </w:r>
            <w:r w:rsidRPr="00B849EB">
              <w:rPr>
                <w:rFonts w:eastAsia="MS Mincho"/>
                <w:i/>
                <w:sz w:val="22"/>
                <w:szCs w:val="22"/>
                <w:vertAlign w:val="subscript"/>
              </w:rPr>
              <w:t>d</w:t>
            </w:r>
          </w:p>
        </w:tc>
        <w:tc>
          <w:tcPr>
            <w:tcW w:w="360" w:type="dxa"/>
            <w:tcBorders>
              <w:top w:val="nil"/>
              <w:left w:val="nil"/>
              <w:bottom w:val="nil"/>
              <w:right w:val="nil"/>
            </w:tcBorders>
          </w:tcPr>
          <w:p w14:paraId="104F6220" w14:textId="77777777"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507421B8" w14:textId="77777777" w:rsidR="00691D88" w:rsidRPr="00B849EB" w:rsidRDefault="00691D88" w:rsidP="001B62C0">
            <w:pPr>
              <w:jc w:val="both"/>
              <w:rPr>
                <w:rFonts w:eastAsia="MS Mincho"/>
                <w:sz w:val="22"/>
                <w:szCs w:val="22"/>
              </w:rPr>
            </w:pPr>
            <w:r w:rsidRPr="00B849EB">
              <w:rPr>
                <w:rFonts w:eastAsia="MS Mincho"/>
                <w:sz w:val="22"/>
                <w:szCs w:val="22"/>
              </w:rPr>
              <w:t>drag coefficient</w:t>
            </w:r>
          </w:p>
        </w:tc>
      </w:tr>
      <w:tr w:rsidR="00691D88" w:rsidRPr="00B849EB" w14:paraId="4AE53843" w14:textId="77777777" w:rsidTr="001B62C0">
        <w:trPr>
          <w:trHeight w:val="330"/>
        </w:trPr>
        <w:tc>
          <w:tcPr>
            <w:tcW w:w="544" w:type="dxa"/>
            <w:tcBorders>
              <w:top w:val="nil"/>
              <w:left w:val="nil"/>
              <w:bottom w:val="nil"/>
              <w:right w:val="nil"/>
            </w:tcBorders>
          </w:tcPr>
          <w:p w14:paraId="7D8C05B6" w14:textId="77777777" w:rsidR="00691D88" w:rsidRPr="00B849EB" w:rsidRDefault="00691D88" w:rsidP="001B62C0">
            <w:pPr>
              <w:rPr>
                <w:rFonts w:eastAsia="MS Mincho"/>
                <w:i/>
                <w:sz w:val="22"/>
                <w:szCs w:val="22"/>
              </w:rPr>
            </w:pPr>
            <w:r w:rsidRPr="00B849EB">
              <w:rPr>
                <w:rFonts w:eastAsia="MS Mincho"/>
                <w:i/>
                <w:sz w:val="22"/>
                <w:szCs w:val="22"/>
              </w:rPr>
              <w:t>f</w:t>
            </w:r>
            <w:r w:rsidRPr="00B849EB">
              <w:rPr>
                <w:rFonts w:eastAsia="MS Mincho"/>
                <w:i/>
                <w:sz w:val="22"/>
                <w:szCs w:val="22"/>
                <w:vertAlign w:val="subscript"/>
              </w:rPr>
              <w:t>e</w:t>
            </w:r>
          </w:p>
        </w:tc>
        <w:tc>
          <w:tcPr>
            <w:tcW w:w="360" w:type="dxa"/>
            <w:tcBorders>
              <w:top w:val="nil"/>
              <w:left w:val="nil"/>
              <w:bottom w:val="nil"/>
              <w:right w:val="nil"/>
            </w:tcBorders>
          </w:tcPr>
          <w:p w14:paraId="7FC4106C" w14:textId="77777777"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1FB70270" w14:textId="77777777" w:rsidR="00691D88" w:rsidRPr="00B849EB" w:rsidRDefault="00691D88" w:rsidP="001B62C0">
            <w:pPr>
              <w:jc w:val="both"/>
              <w:rPr>
                <w:rFonts w:eastAsia="MS Mincho"/>
                <w:sz w:val="22"/>
                <w:szCs w:val="22"/>
              </w:rPr>
            </w:pPr>
            <w:r w:rsidRPr="00B849EB">
              <w:rPr>
                <w:rFonts w:eastAsia="MS Mincho"/>
                <w:sz w:val="22"/>
                <w:szCs w:val="22"/>
              </w:rPr>
              <w:t>linearization coefficient</w:t>
            </w:r>
          </w:p>
        </w:tc>
      </w:tr>
      <w:tr w:rsidR="00691D88" w:rsidRPr="00B849EB" w14:paraId="0217FB53" w14:textId="77777777" w:rsidTr="001B62C0">
        <w:trPr>
          <w:trHeight w:val="326"/>
        </w:trPr>
        <w:tc>
          <w:tcPr>
            <w:tcW w:w="544" w:type="dxa"/>
            <w:tcBorders>
              <w:top w:val="nil"/>
              <w:left w:val="nil"/>
              <w:bottom w:val="nil"/>
              <w:right w:val="nil"/>
            </w:tcBorders>
          </w:tcPr>
          <w:p w14:paraId="56AC374F" w14:textId="77777777" w:rsidR="00691D88" w:rsidRPr="00B849EB" w:rsidRDefault="00691D88" w:rsidP="001B62C0">
            <w:pPr>
              <w:rPr>
                <w:rFonts w:eastAsia="MS Mincho"/>
                <w:i/>
                <w:sz w:val="22"/>
                <w:szCs w:val="22"/>
              </w:rPr>
            </w:pPr>
            <w:r w:rsidRPr="00B849EB">
              <w:rPr>
                <w:rFonts w:eastAsia="MS Mincho"/>
                <w:i/>
                <w:sz w:val="22"/>
                <w:szCs w:val="22"/>
              </w:rPr>
              <w:t>K</w:t>
            </w:r>
            <w:r w:rsidRPr="00B849EB">
              <w:rPr>
                <w:rFonts w:eastAsia="MS Mincho"/>
                <w:i/>
                <w:sz w:val="22"/>
                <w:szCs w:val="22"/>
                <w:vertAlign w:val="subscript"/>
              </w:rPr>
              <w:t>i</w:t>
            </w:r>
          </w:p>
        </w:tc>
        <w:tc>
          <w:tcPr>
            <w:tcW w:w="360" w:type="dxa"/>
            <w:tcBorders>
              <w:top w:val="nil"/>
              <w:left w:val="nil"/>
              <w:bottom w:val="nil"/>
              <w:right w:val="nil"/>
            </w:tcBorders>
          </w:tcPr>
          <w:p w14:paraId="27D2AACA" w14:textId="77777777"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57EEE019" w14:textId="77777777" w:rsidR="00691D88" w:rsidRPr="00B849EB" w:rsidRDefault="00691D88" w:rsidP="001B62C0">
            <w:pPr>
              <w:jc w:val="both"/>
              <w:rPr>
                <w:rFonts w:eastAsia="MS Mincho"/>
                <w:sz w:val="22"/>
                <w:szCs w:val="22"/>
              </w:rPr>
            </w:pPr>
            <w:r w:rsidRPr="00B849EB">
              <w:rPr>
                <w:rFonts w:eastAsia="MS Mincho"/>
                <w:sz w:val="22"/>
                <w:szCs w:val="22"/>
              </w:rPr>
              <w:t>modification factor</w:t>
            </w:r>
          </w:p>
        </w:tc>
      </w:tr>
      <w:tr w:rsidR="00691D88" w:rsidRPr="00B849EB" w14:paraId="061ADF7A" w14:textId="77777777" w:rsidTr="001B62C0">
        <w:tc>
          <w:tcPr>
            <w:tcW w:w="544" w:type="dxa"/>
            <w:tcBorders>
              <w:top w:val="nil"/>
              <w:left w:val="nil"/>
              <w:bottom w:val="nil"/>
              <w:right w:val="nil"/>
            </w:tcBorders>
          </w:tcPr>
          <w:p w14:paraId="6D114344" w14:textId="77777777" w:rsidR="00691D88" w:rsidRPr="00B849EB" w:rsidRDefault="00691D88" w:rsidP="001B62C0">
            <w:pPr>
              <w:autoSpaceDE w:val="0"/>
              <w:autoSpaceDN w:val="0"/>
              <w:adjustRightInd w:val="0"/>
              <w:rPr>
                <w:rFonts w:ascii="MS Shell Dlg" w:eastAsia="MS Mincho" w:hAnsi="MS Shell Dlg" w:cs="MS Shell Dlg"/>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14:paraId="4A4E76AD" w14:textId="77777777"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3F2B95B4" w14:textId="77777777" w:rsidR="00691D88" w:rsidRPr="00B849EB" w:rsidRDefault="00691D88" w:rsidP="001B62C0">
            <w:pPr>
              <w:jc w:val="both"/>
              <w:rPr>
                <w:rFonts w:eastAsia="MS Mincho"/>
                <w:sz w:val="22"/>
                <w:szCs w:val="22"/>
              </w:rPr>
            </w:pPr>
            <w:r w:rsidRPr="00B849EB">
              <w:rPr>
                <w:rFonts w:eastAsia="MS Mincho"/>
                <w:sz w:val="22"/>
                <w:szCs w:val="22"/>
              </w:rPr>
              <w:t>wave number</w:t>
            </w:r>
          </w:p>
        </w:tc>
      </w:tr>
      <w:tr w:rsidR="00691D88" w:rsidRPr="00B849EB" w14:paraId="757066A7" w14:textId="77777777" w:rsidTr="001B62C0">
        <w:tc>
          <w:tcPr>
            <w:tcW w:w="544" w:type="dxa"/>
            <w:tcBorders>
              <w:top w:val="nil"/>
              <w:left w:val="nil"/>
              <w:bottom w:val="nil"/>
              <w:right w:val="nil"/>
            </w:tcBorders>
          </w:tcPr>
          <w:p w14:paraId="4FFC10EE" w14:textId="77777777" w:rsidR="00691D88" w:rsidRPr="00B849EB" w:rsidRDefault="00691D88" w:rsidP="001B62C0">
            <w:pPr>
              <w:rPr>
                <w:rFonts w:eastAsia="MS Mincho"/>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14:paraId="14224A7D" w14:textId="77777777" w:rsidR="00691D88" w:rsidRPr="00B849EB" w:rsidRDefault="00691D88" w:rsidP="001B62C0">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02905097" w14:textId="77777777" w:rsidR="00691D88" w:rsidRPr="00B849EB" w:rsidRDefault="00691D88" w:rsidP="001B62C0">
            <w:pPr>
              <w:jc w:val="both"/>
              <w:rPr>
                <w:rFonts w:eastAsia="MS Mincho"/>
                <w:sz w:val="22"/>
                <w:szCs w:val="22"/>
              </w:rPr>
            </w:pPr>
            <w:r w:rsidRPr="00B849EB">
              <w:rPr>
                <w:rFonts w:eastAsia="MS Mincho"/>
                <w:sz w:val="22"/>
                <w:szCs w:val="22"/>
              </w:rPr>
              <w:t>Complex wave number</w:t>
            </w:r>
          </w:p>
        </w:tc>
      </w:tr>
    </w:tbl>
    <w:p w14:paraId="741EFE8B" w14:textId="77777777" w:rsidR="00691D88" w:rsidRDefault="00691D88" w:rsidP="00691D88">
      <w:pPr>
        <w:pStyle w:val="1"/>
      </w:pPr>
      <w:r>
        <w:t>References</w:t>
      </w:r>
    </w:p>
    <w:p w14:paraId="6417FE39" w14:textId="77777777" w:rsidR="00691D88" w:rsidRPr="00230694" w:rsidRDefault="00691D88" w:rsidP="00691D88">
      <w:pPr>
        <w:pStyle w:val="Text"/>
      </w:pPr>
      <w:r w:rsidRPr="00230694">
        <w:t xml:space="preserve">Within the text, references should be cited by giving last name of the author(s) and the </w:t>
      </w:r>
      <w:r>
        <w:t>order number in the reference</w:t>
      </w:r>
      <w:r w:rsidRPr="00230694">
        <w:t xml:space="preserve"> as:</w:t>
      </w:r>
    </w:p>
    <w:p w14:paraId="0780C7EC" w14:textId="77777777" w:rsidR="00691D88" w:rsidRDefault="00691D88" w:rsidP="00691D88">
      <w:pPr>
        <w:pStyle w:val="Text"/>
      </w:pPr>
      <w:r w:rsidRPr="00AE6814">
        <w:t>Whitson</w:t>
      </w:r>
      <w:r>
        <w:t xml:space="preserve"> [1] has studied ….</w:t>
      </w:r>
    </w:p>
    <w:p w14:paraId="72825BD5" w14:textId="77777777" w:rsidR="00691D88" w:rsidRPr="00791F71" w:rsidRDefault="00691D88" w:rsidP="00691D88">
      <w:pPr>
        <w:pStyle w:val="Text"/>
      </w:pPr>
      <w:r w:rsidRPr="00791F71">
        <w:t>...... the resulting equation is [2]:</w:t>
      </w:r>
    </w:p>
    <w:p w14:paraId="0E09F5F0" w14:textId="77777777" w:rsidR="00691D88" w:rsidRDefault="00691D88" w:rsidP="00691D88">
      <w:pPr>
        <w:pStyle w:val="Equation"/>
        <w:rPr>
          <w:szCs w:val="22"/>
        </w:rPr>
      </w:pPr>
      <w:r>
        <w:tab/>
      </w:r>
      <w:r w:rsidRPr="00837828">
        <w:rPr>
          <w:position w:val="-22"/>
        </w:rPr>
        <w:object w:dxaOrig="1180" w:dyaOrig="620" w14:anchorId="4A221BEA">
          <v:shape id="_x0000_i1026" type="#_x0000_t75" style="width:58.5pt;height:31pt" o:ole="">
            <v:imagedata r:id="rId11" o:title=""/>
          </v:shape>
          <o:OLEObject Type="Embed" ProgID="Equation.DSMT4" ShapeID="_x0000_i1026" DrawAspect="Content" ObjectID="_1452751281" r:id="rId12"/>
        </w:object>
      </w:r>
      <w:r>
        <w:tab/>
        <w:t>(2)</w:t>
      </w:r>
      <w:r>
        <w:rPr>
          <w:szCs w:val="22"/>
        </w:rPr>
        <w:tab/>
      </w:r>
      <w:r>
        <w:rPr>
          <w:szCs w:val="22"/>
        </w:rPr>
        <w:tab/>
      </w:r>
      <w:r>
        <w:rPr>
          <w:szCs w:val="22"/>
        </w:rPr>
        <w:tab/>
      </w:r>
      <w:r>
        <w:rPr>
          <w:szCs w:val="22"/>
        </w:rPr>
        <w:tab/>
      </w:r>
      <w:r>
        <w:rPr>
          <w:szCs w:val="22"/>
        </w:rPr>
        <w:tab/>
      </w:r>
      <w:r>
        <w:rPr>
          <w:szCs w:val="22"/>
        </w:rPr>
        <w:tab/>
      </w:r>
      <w:r>
        <w:rPr>
          <w:szCs w:val="22"/>
        </w:rPr>
        <w:tab/>
        <w:t xml:space="preserve">      (2)</w:t>
      </w:r>
    </w:p>
    <w:p w14:paraId="2F2CBFE5" w14:textId="77777777" w:rsidR="00691D88" w:rsidRDefault="00691D88" w:rsidP="00691D88">
      <w:pPr>
        <w:pStyle w:val="Text"/>
      </w:pPr>
      <w:r>
        <w:lastRenderedPageBreak/>
        <w:t>Note that in the case of three or more authors, only the last name of the first author is cited and the others are denoted by et al. The same rule is also hold for header title in even page.</w:t>
      </w:r>
    </w:p>
    <w:p w14:paraId="62CA8783" w14:textId="77777777" w:rsidR="00691D88" w:rsidRDefault="00691D88" w:rsidP="00691D88">
      <w:pPr>
        <w:pStyle w:val="Text"/>
      </w:pPr>
      <w:r>
        <w:t xml:space="preserve">Use the same typeface as the body of the text for the references, or just type </w:t>
      </w:r>
      <w:r>
        <w:rPr>
          <w:i/>
        </w:rPr>
        <w:t>Reference</w:t>
      </w:r>
      <w:r>
        <w:t xml:space="preserve"> in style box. Examples are:</w:t>
      </w:r>
    </w:p>
    <w:p w14:paraId="0EBD85D5" w14:textId="77777777" w:rsidR="00691D88" w:rsidRPr="000832DF" w:rsidRDefault="00691D88" w:rsidP="00691D88">
      <w:pPr>
        <w:pStyle w:val="Reference"/>
      </w:pPr>
      <w:r w:rsidRPr="00727341">
        <w:t>Sutasurya, L</w:t>
      </w:r>
      <w:r>
        <w:t>.</w:t>
      </w:r>
      <w:r w:rsidRPr="00727341">
        <w:t>A</w:t>
      </w:r>
      <w:r>
        <w:t xml:space="preserve">. </w:t>
      </w:r>
      <w:r w:rsidRPr="00727341">
        <w:t>&amp;</w:t>
      </w:r>
      <w:r>
        <w:t xml:space="preserve"> </w:t>
      </w:r>
      <w:r w:rsidRPr="00727341">
        <w:t>Riyanto, B</w:t>
      </w:r>
      <w:r>
        <w:t>.</w:t>
      </w:r>
      <w:r w:rsidRPr="00727341">
        <w:t xml:space="preserve">, </w:t>
      </w:r>
      <w:r>
        <w:rPr>
          <w:i/>
          <w:iCs/>
        </w:rPr>
        <w:t>Title of P</w:t>
      </w:r>
      <w:r w:rsidRPr="00727341">
        <w:rPr>
          <w:i/>
          <w:iCs/>
        </w:rPr>
        <w:t>aper</w:t>
      </w:r>
      <w:r w:rsidRPr="00727341">
        <w:t>, Name of Journal</w:t>
      </w:r>
      <w:r>
        <w:t>,</w:t>
      </w:r>
      <w:r w:rsidRPr="00727341">
        <w:t xml:space="preserve"> </w:t>
      </w:r>
      <w:r w:rsidRPr="00727341">
        <w:rPr>
          <w:b/>
        </w:rPr>
        <w:t>8</w:t>
      </w:r>
      <w:r w:rsidRPr="00362950">
        <w:t>(4)</w:t>
      </w:r>
      <w:r>
        <w:t>, pp. 20-25, 1999. (Journal)</w:t>
      </w:r>
    </w:p>
    <w:p w14:paraId="17C3FCAC" w14:textId="77777777" w:rsidR="00691D88" w:rsidRDefault="00691D88" w:rsidP="00691D88">
      <w:pPr>
        <w:pStyle w:val="Reference"/>
      </w:pPr>
      <w:r w:rsidRPr="00727341">
        <w:t>Sutasurya, L</w:t>
      </w:r>
      <w:r>
        <w:t>.</w:t>
      </w:r>
      <w:r w:rsidRPr="00727341">
        <w:t>A</w:t>
      </w:r>
      <w:r>
        <w:t>.</w:t>
      </w:r>
      <w:r w:rsidRPr="00727341">
        <w:t>, Handojo, A</w:t>
      </w:r>
      <w:r>
        <w:t xml:space="preserve">. </w:t>
      </w:r>
      <w:r w:rsidRPr="00727341">
        <w:t>&amp;</w:t>
      </w:r>
      <w:r>
        <w:t xml:space="preserve"> </w:t>
      </w:r>
      <w:r w:rsidRPr="00727341">
        <w:t>Riyanto, B</w:t>
      </w:r>
      <w:r>
        <w:t>.</w:t>
      </w:r>
      <w:r w:rsidRPr="00727341">
        <w:t xml:space="preserve">, </w:t>
      </w:r>
      <w:r w:rsidRPr="00727341">
        <w:rPr>
          <w:i/>
        </w:rPr>
        <w:t>Title of book</w:t>
      </w:r>
      <w:r>
        <w:t>, 2</w:t>
      </w:r>
      <w:r w:rsidRPr="00474A00">
        <w:rPr>
          <w:vertAlign w:val="superscript"/>
        </w:rPr>
        <w:t>nd</w:t>
      </w:r>
      <w:r>
        <w:t xml:space="preserve"> ed., Publisher, 5-10, 1999. (Book)</w:t>
      </w:r>
    </w:p>
    <w:p w14:paraId="54C1001D" w14:textId="77777777" w:rsidR="00691D88" w:rsidRPr="00727341" w:rsidRDefault="00691D88" w:rsidP="00691D88">
      <w:pPr>
        <w:pStyle w:val="Reference"/>
      </w:pPr>
      <w:r>
        <w:t xml:space="preserve">Williams, J., </w:t>
      </w:r>
      <w:r w:rsidRPr="0015252E">
        <w:rPr>
          <w:i/>
        </w:rPr>
        <w:t>Name of Paper</w:t>
      </w:r>
      <w:r>
        <w:t>, Name of Book, Name of the editor(s) (ed(s).), Publisher, pp. 67-69, 2001. (Book with paper title and editor)</w:t>
      </w:r>
    </w:p>
    <w:p w14:paraId="0B2E4A21" w14:textId="77777777" w:rsidR="00691D88" w:rsidRPr="00727341" w:rsidRDefault="00691D88" w:rsidP="00691D88">
      <w:pPr>
        <w:pStyle w:val="Reference"/>
      </w:pPr>
      <w:r>
        <w:t xml:space="preserve">Williams, J., </w:t>
      </w:r>
      <w:r w:rsidRPr="00727341">
        <w:rPr>
          <w:i/>
          <w:iCs/>
        </w:rPr>
        <w:t>Title of paper,</w:t>
      </w:r>
      <w:r w:rsidRPr="00727341">
        <w:rPr>
          <w:i/>
        </w:rPr>
        <w:t xml:space="preserve"> </w:t>
      </w:r>
      <w:r>
        <w:t xml:space="preserve">in </w:t>
      </w:r>
      <w:r w:rsidRPr="00014CEF">
        <w:t>Name of Proc</w:t>
      </w:r>
      <w:r>
        <w:t>., Name of the editor(s) (ed(s).), pp. 5-10, 2004. (Conference Proceedings)</w:t>
      </w:r>
    </w:p>
    <w:p w14:paraId="09DE958E" w14:textId="77777777" w:rsidR="00691D88" w:rsidRDefault="00691D88" w:rsidP="00691D88">
      <w:pPr>
        <w:pStyle w:val="Reference"/>
      </w:pPr>
      <w:r w:rsidRPr="00727341">
        <w:t>Name</w:t>
      </w:r>
      <w:r>
        <w:t xml:space="preserve"> of the author(s)</w:t>
      </w:r>
      <w:r w:rsidRPr="00727341">
        <w:t xml:space="preserve">, </w:t>
      </w:r>
      <w:r w:rsidRPr="00727341">
        <w:rPr>
          <w:i/>
          <w:iCs/>
        </w:rPr>
        <w:t>Title of paper</w:t>
      </w:r>
      <w:r w:rsidRPr="00727341">
        <w:t xml:space="preserve"> (if available), Orga</w:t>
      </w:r>
      <w:r>
        <w:t xml:space="preserve">nization, URL Link, </w:t>
      </w:r>
      <w:r w:rsidRPr="00727341">
        <w:t>(1 April 1999)</w:t>
      </w:r>
      <w:r>
        <w:t>. (URL Link)</w:t>
      </w:r>
    </w:p>
    <w:p w14:paraId="3B1C1997" w14:textId="77777777" w:rsidR="00691D88" w:rsidRPr="006E469C" w:rsidRDefault="00691D88" w:rsidP="00691D88">
      <w:pPr>
        <w:pStyle w:val="Reference"/>
        <w:rPr>
          <w:sz w:val="24"/>
          <w:szCs w:val="32"/>
        </w:rPr>
      </w:pPr>
      <w:r>
        <w:t xml:space="preserve">Rashid, L., </w:t>
      </w:r>
      <w:r>
        <w:rPr>
          <w:i/>
        </w:rPr>
        <w:t>Title of D</w:t>
      </w:r>
      <w:r w:rsidRPr="00AB213E">
        <w:rPr>
          <w:i/>
        </w:rPr>
        <w:t>issertation</w:t>
      </w:r>
      <w:r>
        <w:t>, PhD dissertation, Name of Dept., Name of Univ., City, 1997. (Thesis or Dissertation)</w:t>
      </w:r>
    </w:p>
    <w:p w14:paraId="400E87C1" w14:textId="77777777" w:rsidR="00691D88" w:rsidRDefault="00691D88" w:rsidP="00691D88">
      <w:pPr>
        <w:pStyle w:val="1"/>
      </w:pPr>
      <w:r>
        <w:t>Manuscript Content</w:t>
      </w:r>
    </w:p>
    <w:p w14:paraId="087ABF0C" w14:textId="77777777" w:rsidR="00691D88" w:rsidRDefault="00691D88" w:rsidP="00691D88">
      <w:pPr>
        <w:pStyle w:val="Text"/>
      </w:pPr>
      <w:r>
        <w:t>The contents of the paper should be in the following order:</w:t>
      </w:r>
    </w:p>
    <w:p w14:paraId="67FFF138" w14:textId="77777777" w:rsidR="00691D88" w:rsidRDefault="00691D88" w:rsidP="00691D88">
      <w:pPr>
        <w:pStyle w:val="Enumeration"/>
        <w:numPr>
          <w:ilvl w:val="0"/>
          <w:numId w:val="13"/>
        </w:numPr>
      </w:pPr>
      <w:r w:rsidRPr="0032178F">
        <w:t>Title of Paper</w:t>
      </w:r>
    </w:p>
    <w:p w14:paraId="60D5E495" w14:textId="77777777" w:rsidR="00691D88" w:rsidRPr="0032178F" w:rsidRDefault="00691D88" w:rsidP="00691D88">
      <w:pPr>
        <w:pStyle w:val="Enumeration"/>
      </w:pPr>
      <w:r w:rsidRPr="0032178F">
        <w:t>Author names and affiliation</w:t>
      </w:r>
    </w:p>
    <w:p w14:paraId="08AF0FE9" w14:textId="77777777" w:rsidR="00691D88" w:rsidRPr="0032178F" w:rsidRDefault="00691D88" w:rsidP="00691D88">
      <w:pPr>
        <w:pStyle w:val="Enumeration"/>
      </w:pPr>
      <w:r w:rsidRPr="0032178F">
        <w:t>Abstract</w:t>
      </w:r>
    </w:p>
    <w:p w14:paraId="3F0200B6" w14:textId="77777777" w:rsidR="00691D88" w:rsidRPr="0032178F" w:rsidRDefault="00691D88" w:rsidP="00691D88">
      <w:pPr>
        <w:pStyle w:val="Enumeration"/>
      </w:pPr>
      <w:r w:rsidRPr="0032178F">
        <w:t>Body of the text (Introduction ………. Conclusion)</w:t>
      </w:r>
    </w:p>
    <w:p w14:paraId="4AE22041" w14:textId="77777777" w:rsidR="00691D88" w:rsidRPr="0032178F" w:rsidRDefault="00691D88" w:rsidP="00691D88">
      <w:pPr>
        <w:pStyle w:val="Enumeration"/>
      </w:pPr>
      <w:r w:rsidRPr="0032178F">
        <w:t>Acknowledgements</w:t>
      </w:r>
    </w:p>
    <w:p w14:paraId="5FFC4B28" w14:textId="77777777" w:rsidR="00691D88" w:rsidRPr="0032178F" w:rsidRDefault="00691D88" w:rsidP="00691D88">
      <w:pPr>
        <w:pStyle w:val="Enumeration"/>
      </w:pPr>
      <w:r w:rsidRPr="0032178F">
        <w:t>Nomenclature</w:t>
      </w:r>
    </w:p>
    <w:p w14:paraId="6CDC2CCC" w14:textId="77777777" w:rsidR="00691D88" w:rsidRPr="0032178F" w:rsidRDefault="00691D88" w:rsidP="00691D88">
      <w:pPr>
        <w:pStyle w:val="Enumeration"/>
      </w:pPr>
      <w:r w:rsidRPr="0032178F">
        <w:t>References</w:t>
      </w:r>
    </w:p>
    <w:p w14:paraId="55AF8432" w14:textId="77777777" w:rsidR="00691D88" w:rsidRDefault="00691D88" w:rsidP="00691D88">
      <w:pPr>
        <w:pStyle w:val="Text"/>
      </w:pPr>
      <w:r>
        <w:t>Article is written on one side of good quality of A4 papers.</w:t>
      </w:r>
    </w:p>
    <w:p w14:paraId="496F5631" w14:textId="77777777" w:rsidR="00691D88" w:rsidRDefault="00691D88" w:rsidP="00691D88">
      <w:pPr>
        <w:pStyle w:val="Acknowledge"/>
      </w:pPr>
      <w:r>
        <w:t>Acknowledgement</w:t>
      </w:r>
    </w:p>
    <w:p w14:paraId="4F4A8272" w14:textId="77777777" w:rsidR="00691D88" w:rsidRDefault="00691D88" w:rsidP="00691D88">
      <w:pPr>
        <w:pStyle w:val="Text"/>
      </w:pPr>
      <w:r>
        <w:t>If necessary you can type your acknowledgement here.</w:t>
      </w:r>
    </w:p>
    <w:p w14:paraId="787B37C9" w14:textId="77777777" w:rsidR="00691D88" w:rsidRDefault="00691D88" w:rsidP="00691D88"/>
    <w:p w14:paraId="2A181B33" w14:textId="77777777" w:rsidR="00691D88" w:rsidRDefault="00691D88" w:rsidP="00691D88">
      <w:pPr>
        <w:pStyle w:val="Gambar"/>
        <w:numPr>
          <w:ilvl w:val="0"/>
          <w:numId w:val="0"/>
        </w:numPr>
        <w:ind w:left="284"/>
      </w:pPr>
    </w:p>
    <w:p w14:paraId="79D82CB2" w14:textId="77777777" w:rsidR="00DA386E" w:rsidRPr="00DA386E" w:rsidRDefault="00DA386E" w:rsidP="00DA386E">
      <w:pPr>
        <w:pStyle w:val="BodyTextInstructions"/>
        <w:jc w:val="both"/>
        <w:rPr>
          <w:rFonts w:ascii="Times New Roman" w:hAnsi="Times New Roman"/>
          <w:sz w:val="20"/>
        </w:rPr>
      </w:pPr>
    </w:p>
    <w:sectPr w:rsidR="00DA386E" w:rsidRPr="00DA386E" w:rsidSect="002B2E8B">
      <w:headerReference w:type="even" r:id="rId13"/>
      <w:headerReference w:type="default" r:id="rId14"/>
      <w:footerReference w:type="even" r:id="rId15"/>
      <w:footerReference w:type="default" r:id="rId16"/>
      <w:headerReference w:type="first" r:id="rId17"/>
      <w:footerReference w:type="first" r:id="rId18"/>
      <w:pgSz w:w="11907" w:h="16840" w:code="9"/>
      <w:pgMar w:top="2268" w:right="2552" w:bottom="1418" w:left="2268" w:header="567" w:footer="3119"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C8DD33F" w14:textId="77777777" w:rsidR="00E676F0" w:rsidRDefault="00E676F0">
      <w:r>
        <w:separator/>
      </w:r>
    </w:p>
  </w:endnote>
  <w:endnote w:type="continuationSeparator" w:id="0">
    <w:p w14:paraId="39B3740B" w14:textId="77777777" w:rsidR="00E676F0" w:rsidRDefault="00E676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PSMT"/>
    <w:panose1 w:val="02020603050405020304"/>
    <w:charset w:val="00"/>
    <w:family w:val="auto"/>
    <w:pitch w:val="variable"/>
    <w:sig w:usb0="E0002AFF" w:usb1="C0007841" w:usb2="00000009" w:usb3="00000000" w:csb0="000001FF" w:csb1="00000000"/>
  </w:font>
  <w:font w:name="Courier New">
    <w:altName w:val="Courier"/>
    <w:panose1 w:val="02070309020205020404"/>
    <w:charset w:val="4D"/>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ＭＳ 明朝">
    <w:panose1 w:val="02020609040205080304"/>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MS Mincho">
    <w:altName w:val="ＭＳ 明朝"/>
    <w:panose1 w:val="00000000000000000000"/>
    <w:charset w:val="80"/>
    <w:family w:val="modern"/>
    <w:notTrueType/>
    <w:pitch w:val="fixed"/>
    <w:sig w:usb0="03000003" w:usb1="00000000" w:usb2="07040001" w:usb3="00000000" w:csb0="00020001" w:csb1="00000000"/>
  </w:font>
  <w:font w:name="Tahoma">
    <w:altName w:val="Verdana"/>
    <w:panose1 w:val="020B0604030504040204"/>
    <w:charset w:val="00"/>
    <w:family w:val="auto"/>
    <w:pitch w:val="variable"/>
    <w:sig w:usb0="00000003" w:usb1="00000000" w:usb2="00000000" w:usb3="00000000" w:csb0="00000001" w:csb1="00000000"/>
  </w:font>
  <w:font w:name="Century Gothic">
    <w:panose1 w:val="020B0502020202020204"/>
    <w:charset w:val="00"/>
    <w:family w:val="auto"/>
    <w:pitch w:val="variable"/>
    <w:sig w:usb0="00000003" w:usb1="00000000" w:usb2="00000000" w:usb3="00000000" w:csb0="00000001" w:csb1="00000000"/>
  </w:font>
  <w:font w:name="Garamond">
    <w:panose1 w:val="02020404030301010803"/>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MS Shell Dlg">
    <w:altName w:val="Times New Roman"/>
    <w:charset w:val="00"/>
    <w:family w:val="swiss"/>
    <w:pitch w:val="variable"/>
    <w:sig w:usb0="61002BDF" w:usb1="80000000" w:usb2="00000008" w:usb3="00000000" w:csb0="000101FF" w:csb1="00000000"/>
  </w:font>
  <w:font w:name="ＭＳ ゴシック">
    <w:panose1 w:val="020B0609070205080204"/>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8E8535" w14:textId="77777777" w:rsidR="00464E58" w:rsidRDefault="00464E58">
    <w:pPr>
      <w:pStyle w:val="a4"/>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D76AE1" w14:textId="77777777" w:rsidR="00464E58" w:rsidRDefault="00464E58">
    <w:pPr>
      <w:pStyle w:val="a4"/>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6D6A1D" w14:textId="77777777" w:rsidR="00464E58" w:rsidRDefault="00464E58">
    <w:pPr>
      <w:pStyle w:val="a4"/>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A1ABAB" w14:textId="77777777" w:rsidR="00E676F0" w:rsidRDefault="00E676F0">
      <w:r>
        <w:separator/>
      </w:r>
    </w:p>
  </w:footnote>
  <w:footnote w:type="continuationSeparator" w:id="0">
    <w:p w14:paraId="4B989D5B" w14:textId="77777777" w:rsidR="00E676F0" w:rsidRDefault="00E676F0">
      <w:r>
        <w:continuationSeparator/>
      </w:r>
    </w:p>
  </w:footnote>
  <w:footnote w:id="1">
    <w:p w14:paraId="0DC10A91" w14:textId="77777777" w:rsidR="001B62C0" w:rsidRDefault="001B62C0" w:rsidP="00691D88">
      <w:pPr>
        <w:pStyle w:val="a9"/>
      </w:pPr>
      <w:r>
        <w:rPr>
          <w:rStyle w:val="aa"/>
        </w:rPr>
        <w:footnoteRef/>
      </w:r>
      <w:r>
        <w:t xml:space="preserve"> For typing footnote, simply choose </w:t>
      </w:r>
      <w:r w:rsidRPr="00503159">
        <w:rPr>
          <w:i/>
        </w:rPr>
        <w:t>Insert Footnote</w:t>
      </w:r>
      <w:r>
        <w:t xml:space="preserve"> on the References menu bar, it will numbered automatically.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6F0E4C" w14:textId="77777777" w:rsidR="001B62C0" w:rsidRPr="009F051B" w:rsidRDefault="001B62C0" w:rsidP="00793B78">
    <w:pPr>
      <w:pStyle w:val="AuthorHeader"/>
      <w:tabs>
        <w:tab w:val="clear" w:pos="4320"/>
        <w:tab w:val="clear" w:pos="8640"/>
        <w:tab w:val="center" w:pos="3544"/>
      </w:tabs>
      <w:jc w:val="left"/>
    </w:pPr>
    <w:r w:rsidRPr="00793B78">
      <w:rPr>
        <w:rStyle w:val="a5"/>
      </w:rPr>
      <w:fldChar w:fldCharType="begin"/>
    </w:r>
    <w:r w:rsidRPr="00793B78">
      <w:rPr>
        <w:rStyle w:val="a5"/>
      </w:rPr>
      <w:instrText xml:space="preserve"> PAGE </w:instrText>
    </w:r>
    <w:r w:rsidRPr="00793B78">
      <w:rPr>
        <w:rStyle w:val="a5"/>
      </w:rPr>
      <w:fldChar w:fldCharType="separate"/>
    </w:r>
    <w:r w:rsidR="00F96675">
      <w:rPr>
        <w:rStyle w:val="a5"/>
        <w:noProof/>
      </w:rPr>
      <w:t>4</w:t>
    </w:r>
    <w:r w:rsidRPr="00793B78">
      <w:rPr>
        <w:rStyle w:val="a5"/>
      </w:rPr>
      <w:fldChar w:fldCharType="end"/>
    </w:r>
    <w:r>
      <w:rPr>
        <w:rStyle w:val="a5"/>
      </w:rPr>
      <w:tab/>
    </w:r>
    <w:r w:rsidRPr="009F051B">
      <w:t>Author’s name</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0CDC49" w14:textId="77777777" w:rsidR="001B62C0" w:rsidRPr="00C46480" w:rsidRDefault="001B62C0" w:rsidP="00793B78">
    <w:pPr>
      <w:pStyle w:val="TitleHeader"/>
      <w:tabs>
        <w:tab w:val="center" w:pos="3544"/>
        <w:tab w:val="right" w:pos="7088"/>
      </w:tabs>
      <w:rPr>
        <w:caps/>
      </w:rPr>
    </w:pPr>
    <w:r>
      <w:tab/>
      <w:t>Title of Paper (11 pt, Century Gothic, max. 50 character)</w:t>
    </w:r>
    <w:r>
      <w:tab/>
    </w:r>
    <w:r w:rsidRPr="00793B78">
      <w:rPr>
        <w:rStyle w:val="a5"/>
      </w:rPr>
      <w:fldChar w:fldCharType="begin"/>
    </w:r>
    <w:r w:rsidRPr="00793B78">
      <w:rPr>
        <w:rStyle w:val="a5"/>
      </w:rPr>
      <w:instrText xml:space="preserve"> PAGE </w:instrText>
    </w:r>
    <w:r w:rsidRPr="00793B78">
      <w:rPr>
        <w:rStyle w:val="a5"/>
      </w:rPr>
      <w:fldChar w:fldCharType="separate"/>
    </w:r>
    <w:r w:rsidR="00F96675">
      <w:rPr>
        <w:rStyle w:val="a5"/>
        <w:noProof/>
      </w:rPr>
      <w:t>3</w:t>
    </w:r>
    <w:r w:rsidRPr="00793B78">
      <w:rPr>
        <w:rStyle w:val="a5"/>
      </w:rPr>
      <w:fldChar w:fldCharType="end"/>
    </w:r>
  </w:p>
  <w:p w14:paraId="1F6B92D8" w14:textId="77777777" w:rsidR="001B62C0" w:rsidRDefault="001B62C0">
    <w:pPr>
      <w:pStyle w:val="a3"/>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793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5"/>
      <w:gridCol w:w="7371"/>
    </w:tblGrid>
    <w:tr w:rsidR="008C49E4" w:rsidRPr="00B849EB" w14:paraId="2B4F8D58" w14:textId="77777777" w:rsidTr="008C49E4">
      <w:tc>
        <w:tcPr>
          <w:tcW w:w="565" w:type="dxa"/>
          <w:tcBorders>
            <w:top w:val="nil"/>
            <w:left w:val="nil"/>
            <w:bottom w:val="nil"/>
            <w:right w:val="nil"/>
          </w:tcBorders>
        </w:tcPr>
        <w:p w14:paraId="334CADF0" w14:textId="77777777" w:rsidR="001B62C0" w:rsidRPr="00B849EB" w:rsidRDefault="001B62C0" w:rsidP="001B62C0">
          <w:pPr>
            <w:pStyle w:val="a3"/>
            <w:tabs>
              <w:tab w:val="clear" w:pos="4320"/>
              <w:tab w:val="clear" w:pos="8640"/>
            </w:tabs>
            <w:wordWrap w:val="0"/>
            <w:ind w:leftChars="72" w:left="173" w:right="601"/>
            <w:jc w:val="right"/>
            <w:rPr>
              <w:rFonts w:ascii="Century Gothic" w:eastAsia="MS Mincho" w:hAnsi="Century Gothic"/>
              <w:caps/>
              <w:sz w:val="20"/>
              <w:lang w:eastAsia="ja-JP"/>
            </w:rPr>
          </w:pPr>
        </w:p>
      </w:tc>
      <w:tc>
        <w:tcPr>
          <w:tcW w:w="7371" w:type="dxa"/>
          <w:tcBorders>
            <w:top w:val="nil"/>
            <w:left w:val="nil"/>
            <w:bottom w:val="nil"/>
            <w:right w:val="nil"/>
          </w:tcBorders>
        </w:tcPr>
        <w:p w14:paraId="1FB9A3BC" w14:textId="77777777" w:rsidR="001B62C0" w:rsidRDefault="001B62C0" w:rsidP="00DA386E">
          <w:pPr>
            <w:pStyle w:val="a3"/>
            <w:ind w:left="-75"/>
            <w:rPr>
              <w:rFonts w:ascii="Century Gothic" w:eastAsia="MS Mincho" w:hAnsi="Century Gothic" w:cs="Tahoma"/>
              <w:b/>
              <w:sz w:val="20"/>
            </w:rPr>
          </w:pPr>
        </w:p>
        <w:p w14:paraId="193F4307" w14:textId="77777777" w:rsidR="00F96675" w:rsidRDefault="008C49E4" w:rsidP="008C49E4">
          <w:pPr>
            <w:pStyle w:val="a3"/>
            <w:ind w:left="-108"/>
            <w:jc w:val="center"/>
            <w:rPr>
              <w:rFonts w:ascii="Century Gothic" w:eastAsia="MS Mincho" w:hAnsi="Century Gothic" w:cs="Tahoma"/>
              <w:b/>
              <w:sz w:val="20"/>
              <w:lang w:eastAsia="ja-JP"/>
            </w:rPr>
          </w:pPr>
          <w:r>
            <w:rPr>
              <w:rFonts w:ascii="Century Gothic" w:eastAsia="MS Mincho" w:hAnsi="Century Gothic" w:cs="Tahoma"/>
              <w:b/>
              <w:sz w:val="20"/>
              <w:lang w:eastAsia="ja-JP"/>
            </w:rPr>
            <w:t>International</w:t>
          </w:r>
          <w:r w:rsidR="001B62C0">
            <w:rPr>
              <w:rFonts w:ascii="Century Gothic" w:eastAsia="MS Mincho" w:hAnsi="Century Gothic" w:cs="Tahoma" w:hint="eastAsia"/>
              <w:b/>
              <w:sz w:val="20"/>
              <w:lang w:eastAsia="ja-JP"/>
            </w:rPr>
            <w:t xml:space="preserve"> Seminar</w:t>
          </w:r>
          <w:r w:rsidR="001B62C0">
            <w:rPr>
              <w:rFonts w:ascii="Century Gothic" w:eastAsia="MS Mincho" w:hAnsi="Century Gothic" w:cs="Tahoma"/>
              <w:b/>
              <w:sz w:val="20"/>
              <w:lang w:eastAsia="ja-JP"/>
            </w:rPr>
            <w:t xml:space="preserve"> of </w:t>
          </w:r>
          <w:r>
            <w:rPr>
              <w:rFonts w:ascii="Century Gothic" w:eastAsia="MS Mincho" w:hAnsi="Century Gothic" w:cs="Tahoma"/>
              <w:b/>
              <w:sz w:val="20"/>
              <w:lang w:eastAsia="ja-JP"/>
            </w:rPr>
            <w:t>“NIT, Gifu College”</w:t>
          </w:r>
          <w:r w:rsidR="001B62C0">
            <w:rPr>
              <w:rFonts w:ascii="Century Gothic" w:eastAsia="MS Mincho" w:hAnsi="Century Gothic" w:cs="Tahoma"/>
              <w:b/>
              <w:sz w:val="20"/>
              <w:lang w:eastAsia="ja-JP"/>
            </w:rPr>
            <w:t xml:space="preserve"> and </w:t>
          </w:r>
          <w:r>
            <w:rPr>
              <w:rFonts w:ascii="Century Gothic" w:eastAsia="MS Mincho" w:hAnsi="Century Gothic" w:cs="Tahoma"/>
              <w:b/>
              <w:sz w:val="20"/>
              <w:lang w:eastAsia="ja-JP"/>
            </w:rPr>
            <w:t>Partner Universities</w:t>
          </w:r>
        </w:p>
        <w:p w14:paraId="30A406AB" w14:textId="2AFB10CD" w:rsidR="008C49E4" w:rsidRDefault="008C49E4" w:rsidP="008C49E4">
          <w:pPr>
            <w:pStyle w:val="a3"/>
            <w:ind w:left="-108"/>
            <w:jc w:val="center"/>
            <w:rPr>
              <w:rFonts w:ascii="Century Gothic" w:eastAsia="MS Mincho" w:hAnsi="Century Gothic" w:cs="Tahoma"/>
              <w:b/>
              <w:sz w:val="20"/>
            </w:rPr>
          </w:pPr>
          <w:bookmarkStart w:id="0" w:name="_GoBack"/>
          <w:bookmarkEnd w:id="0"/>
          <w:r>
            <w:rPr>
              <w:rFonts w:ascii="Century Gothic" w:eastAsia="MS Mincho" w:hAnsi="Century Gothic" w:cs="Tahoma"/>
              <w:sz w:val="20"/>
            </w:rPr>
            <w:t>–</w:t>
          </w:r>
          <w:r>
            <w:rPr>
              <w:rFonts w:ascii="Century Gothic" w:eastAsia="MS Mincho" w:hAnsi="Century Gothic" w:cs="Tahoma"/>
              <w:b/>
              <w:sz w:val="20"/>
              <w:lang w:eastAsia="ja-JP"/>
            </w:rPr>
            <w:t xml:space="preserve"> </w:t>
          </w:r>
          <w:r w:rsidR="001B62C0">
            <w:rPr>
              <w:rFonts w:ascii="Century Gothic" w:eastAsia="MS Mincho" w:hAnsi="Century Gothic" w:cs="Tahoma"/>
              <w:b/>
              <w:sz w:val="20"/>
            </w:rPr>
            <w:t>Environmental Sustainability</w:t>
          </w:r>
          <w:r>
            <w:rPr>
              <w:rFonts w:ascii="Century Gothic" w:eastAsia="MS Mincho" w:hAnsi="Century Gothic" w:cs="Tahoma"/>
              <w:b/>
              <w:sz w:val="20"/>
            </w:rPr>
            <w:t xml:space="preserve">, </w:t>
          </w:r>
          <w:r w:rsidR="000F6FB1">
            <w:rPr>
              <w:rFonts w:ascii="Century Gothic" w:eastAsia="MS Mincho" w:hAnsi="Century Gothic" w:cs="Tahoma"/>
              <w:b/>
              <w:sz w:val="20"/>
            </w:rPr>
            <w:t>Disaster Prevention</w:t>
          </w:r>
          <w:r>
            <w:rPr>
              <w:rFonts w:ascii="Century Gothic" w:eastAsia="MS Mincho" w:hAnsi="Century Gothic" w:cs="Tahoma"/>
              <w:b/>
              <w:sz w:val="20"/>
            </w:rPr>
            <w:t xml:space="preserve"> and Reduction, </w:t>
          </w:r>
        </w:p>
        <w:p w14:paraId="645DB4B4" w14:textId="07CEDA87" w:rsidR="001B62C0" w:rsidRDefault="008C49E4" w:rsidP="008C49E4">
          <w:pPr>
            <w:pStyle w:val="a3"/>
            <w:ind w:left="-108"/>
            <w:jc w:val="center"/>
            <w:rPr>
              <w:rFonts w:ascii="Century Gothic" w:eastAsia="MS Mincho" w:hAnsi="Century Gothic" w:cs="Tahoma"/>
              <w:b/>
              <w:sz w:val="20"/>
              <w:lang w:eastAsia="ja-JP"/>
            </w:rPr>
          </w:pPr>
          <w:r>
            <w:rPr>
              <w:rFonts w:ascii="Century Gothic" w:eastAsia="MS Mincho" w:hAnsi="Century Gothic" w:cs="Tahoma"/>
              <w:b/>
              <w:sz w:val="20"/>
            </w:rPr>
            <w:t xml:space="preserve">and Engineering Education </w:t>
          </w:r>
          <w:r>
            <w:rPr>
              <w:rFonts w:ascii="Century Gothic" w:eastAsia="MS Mincho" w:hAnsi="Century Gothic" w:cs="Tahoma"/>
              <w:sz w:val="20"/>
            </w:rPr>
            <w:t>–</w:t>
          </w:r>
        </w:p>
        <w:p w14:paraId="79EA446A" w14:textId="2F63FD85" w:rsidR="001B62C0" w:rsidRPr="000F6FB1" w:rsidRDefault="008C49E4" w:rsidP="008C49E4">
          <w:pPr>
            <w:pStyle w:val="a3"/>
            <w:ind w:left="-108"/>
            <w:jc w:val="center"/>
            <w:rPr>
              <w:rFonts w:ascii="Century Gothic" w:eastAsia="MS Mincho" w:hAnsi="Century Gothic" w:cs="Tahoma"/>
              <w:sz w:val="20"/>
            </w:rPr>
          </w:pPr>
          <w:r>
            <w:rPr>
              <w:rFonts w:ascii="Century Gothic" w:eastAsia="MS Mincho" w:hAnsi="Century Gothic" w:cs="Tahoma"/>
              <w:sz w:val="20"/>
              <w:lang w:eastAsia="ja-JP"/>
            </w:rPr>
            <w:t>Gifu</w:t>
          </w:r>
          <w:r>
            <w:rPr>
              <w:rFonts w:ascii="Century Gothic" w:eastAsia="MS Mincho" w:hAnsi="Century Gothic" w:cs="Tahoma"/>
              <w:sz w:val="20"/>
            </w:rPr>
            <w:t>, Japan (March</w:t>
          </w:r>
          <w:r w:rsidR="001B62C0">
            <w:rPr>
              <w:rFonts w:ascii="Century Gothic" w:eastAsia="MS Mincho" w:hAnsi="Century Gothic" w:cs="Tahoma"/>
              <w:sz w:val="20"/>
            </w:rPr>
            <w:t xml:space="preserve"> </w:t>
          </w:r>
          <w:r w:rsidR="000F6FB1">
            <w:rPr>
              <w:rFonts w:ascii="Century Gothic" w:eastAsia="MS Mincho" w:hAnsi="Century Gothic" w:cs="Tahoma"/>
              <w:sz w:val="20"/>
            </w:rPr>
            <w:t>1</w:t>
          </w:r>
          <w:r>
            <w:rPr>
              <w:rFonts w:ascii="Century Gothic" w:eastAsia="MS Mincho" w:hAnsi="Century Gothic" w:cs="Tahoma"/>
              <w:sz w:val="20"/>
            </w:rPr>
            <w:t>8</w:t>
          </w:r>
          <w:r w:rsidR="000F6FB1">
            <w:rPr>
              <w:rFonts w:ascii="Century Gothic" w:eastAsia="MS Mincho" w:hAnsi="Century Gothic" w:cs="Tahoma"/>
              <w:sz w:val="20"/>
              <w:vertAlign w:val="superscript"/>
            </w:rPr>
            <w:t>th</w:t>
          </w:r>
          <w:r w:rsidR="001B62C0">
            <w:rPr>
              <w:rFonts w:ascii="Century Gothic" w:eastAsia="MS Mincho" w:hAnsi="Century Gothic" w:cs="Tahoma"/>
              <w:sz w:val="20"/>
            </w:rPr>
            <w:t xml:space="preserve"> – </w:t>
          </w:r>
          <w:r>
            <w:rPr>
              <w:rFonts w:ascii="Century Gothic" w:eastAsia="MS Mincho" w:hAnsi="Century Gothic" w:cs="Tahoma"/>
              <w:sz w:val="20"/>
            </w:rPr>
            <w:t>19</w:t>
          </w:r>
          <w:r w:rsidR="001B62C0" w:rsidRPr="00DA386E">
            <w:rPr>
              <w:rFonts w:ascii="Century Gothic" w:eastAsia="MS Mincho" w:hAnsi="Century Gothic" w:cs="Tahoma"/>
              <w:sz w:val="20"/>
              <w:vertAlign w:val="superscript"/>
            </w:rPr>
            <w:t>th</w:t>
          </w:r>
          <w:r w:rsidR="001B62C0">
            <w:rPr>
              <w:rFonts w:ascii="Century Gothic" w:eastAsia="MS Mincho" w:hAnsi="Century Gothic" w:cs="Tahoma"/>
              <w:sz w:val="20"/>
            </w:rPr>
            <w:t xml:space="preserve"> 201</w:t>
          </w:r>
          <w:r>
            <w:rPr>
              <w:rFonts w:ascii="Century Gothic" w:eastAsia="MS Mincho" w:hAnsi="Century Gothic"/>
              <w:caps/>
              <w:sz w:val="20"/>
            </w:rPr>
            <w:t>8)</w:t>
          </w:r>
        </w:p>
      </w:tc>
    </w:tr>
  </w:tbl>
  <w:p w14:paraId="25EE461B" w14:textId="706309F8" w:rsidR="001B62C0" w:rsidRDefault="001B62C0">
    <w:pPr>
      <w:pStyle w:val="a3"/>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67B33"/>
    <w:multiLevelType w:val="hybridMultilevel"/>
    <w:tmpl w:val="3D86AC52"/>
    <w:lvl w:ilvl="0" w:tplc="78189A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95142"/>
    <w:multiLevelType w:val="multilevel"/>
    <w:tmpl w:val="FA902BE8"/>
    <w:lvl w:ilvl="0">
      <w:start w:val="1"/>
      <w:numFmt w:val="decimal"/>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0ED83527"/>
    <w:multiLevelType w:val="hybridMultilevel"/>
    <w:tmpl w:val="CC406370"/>
    <w:lvl w:ilvl="0" w:tplc="F36ACFE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327693"/>
    <w:multiLevelType w:val="multilevel"/>
    <w:tmpl w:val="81123148"/>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nsid w:val="11AF22F7"/>
    <w:multiLevelType w:val="multilevel"/>
    <w:tmpl w:val="B3B82CD6"/>
    <w:lvl w:ilvl="0">
      <w:start w:val="1"/>
      <w:numFmt w:val="decimal"/>
      <w:pStyle w:val="Tabel"/>
      <w:lvlText w:val="Tabel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5">
    <w:nsid w:val="11F76940"/>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6">
    <w:nsid w:val="123D4F05"/>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nsid w:val="142D37A9"/>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1D602788"/>
    <w:multiLevelType w:val="multilevel"/>
    <w:tmpl w:val="ED30C85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20076392"/>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nsid w:val="2D6C387B"/>
    <w:multiLevelType w:val="multilevel"/>
    <w:tmpl w:val="C896BF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ED67116"/>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2">
    <w:nsid w:val="2F8E14CC"/>
    <w:multiLevelType w:val="multilevel"/>
    <w:tmpl w:val="D7963AB8"/>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39455DEE"/>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5">
    <w:nsid w:val="3A965199"/>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6">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8">
    <w:nsid w:val="42532911"/>
    <w:multiLevelType w:val="multilevel"/>
    <w:tmpl w:val="56D4942E"/>
    <w:lvl w:ilvl="0">
      <w:start w:val="1"/>
      <w:numFmt w:val="decimal"/>
      <w:suff w:val="space"/>
      <w:lvlText w:val="Table %1"/>
      <w:lvlJc w:val="left"/>
      <w:pPr>
        <w:ind w:left="567" w:hanging="567"/>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454776B0"/>
    <w:multiLevelType w:val="multilevel"/>
    <w:tmpl w:val="7B40DC2E"/>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0">
    <w:nsid w:val="455E6D42"/>
    <w:multiLevelType w:val="multilevel"/>
    <w:tmpl w:val="839EAE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8482AA3"/>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2252BD1"/>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nsid w:val="52B83444"/>
    <w:multiLevelType w:val="multilevel"/>
    <w:tmpl w:val="ACA01CF2"/>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4">
    <w:nsid w:val="591423F7"/>
    <w:multiLevelType w:val="hybridMultilevel"/>
    <w:tmpl w:val="F0BA8FDC"/>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5CED4C98"/>
    <w:multiLevelType w:val="multilevel"/>
    <w:tmpl w:val="2612F150"/>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6">
    <w:nsid w:val="5DC87FD9"/>
    <w:multiLevelType w:val="multilevel"/>
    <w:tmpl w:val="ED30C85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7">
    <w:nsid w:val="5EB80BF2"/>
    <w:multiLevelType w:val="hybridMultilevel"/>
    <w:tmpl w:val="1BDE70E0"/>
    <w:lvl w:ilvl="0" w:tplc="6ABE7056">
      <w:start w:val="7"/>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8692A46"/>
    <w:multiLevelType w:val="multilevel"/>
    <w:tmpl w:val="683C569C"/>
    <w:lvl w:ilvl="0">
      <w:start w:val="1"/>
      <w:numFmt w:val="decimal"/>
      <w:pStyle w:val="Gambar"/>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30">
    <w:nsid w:val="7A100BCB"/>
    <w:multiLevelType w:val="hybridMultilevel"/>
    <w:tmpl w:val="593A72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27"/>
  </w:num>
  <w:num w:numId="3">
    <w:abstractNumId w:val="26"/>
  </w:num>
  <w:num w:numId="4">
    <w:abstractNumId w:val="7"/>
  </w:num>
  <w:num w:numId="5">
    <w:abstractNumId w:val="14"/>
  </w:num>
  <w:num w:numId="6">
    <w:abstractNumId w:val="22"/>
  </w:num>
  <w:num w:numId="7">
    <w:abstractNumId w:val="2"/>
  </w:num>
  <w:num w:numId="8">
    <w:abstractNumId w:val="10"/>
  </w:num>
  <w:num w:numId="9">
    <w:abstractNumId w:val="2"/>
    <w:lvlOverride w:ilvl="0">
      <w:startOverride w:val="1"/>
    </w:lvlOverride>
  </w:num>
  <w:num w:numId="10">
    <w:abstractNumId w:val="20"/>
  </w:num>
  <w:num w:numId="11">
    <w:abstractNumId w:val="12"/>
  </w:num>
  <w:num w:numId="12">
    <w:abstractNumId w:val="28"/>
  </w:num>
  <w:num w:numId="13">
    <w:abstractNumId w:val="28"/>
    <w:lvlOverride w:ilvl="0">
      <w:startOverride w:val="1"/>
    </w:lvlOverride>
  </w:num>
  <w:num w:numId="14">
    <w:abstractNumId w:val="9"/>
  </w:num>
  <w:num w:numId="15">
    <w:abstractNumId w:val="5"/>
  </w:num>
  <w:num w:numId="16">
    <w:abstractNumId w:val="4"/>
  </w:num>
  <w:num w:numId="17">
    <w:abstractNumId w:val="28"/>
    <w:lvlOverride w:ilvl="0">
      <w:startOverride w:val="1"/>
    </w:lvlOverride>
  </w:num>
  <w:num w:numId="18">
    <w:abstractNumId w:val="8"/>
  </w:num>
  <w:num w:numId="19">
    <w:abstractNumId w:val="13"/>
  </w:num>
  <w:num w:numId="20">
    <w:abstractNumId w:val="6"/>
  </w:num>
  <w:num w:numId="21">
    <w:abstractNumId w:val="18"/>
  </w:num>
  <w:num w:numId="22">
    <w:abstractNumId w:val="3"/>
  </w:num>
  <w:num w:numId="23">
    <w:abstractNumId w:val="25"/>
  </w:num>
  <w:num w:numId="24">
    <w:abstractNumId w:val="29"/>
  </w:num>
  <w:num w:numId="25">
    <w:abstractNumId w:val="11"/>
  </w:num>
  <w:num w:numId="26">
    <w:abstractNumId w:val="1"/>
  </w:num>
  <w:num w:numId="27">
    <w:abstractNumId w:val="23"/>
  </w:num>
  <w:num w:numId="28">
    <w:abstractNumId w:val="17"/>
  </w:num>
  <w:num w:numId="29">
    <w:abstractNumId w:val="19"/>
  </w:num>
  <w:num w:numId="30">
    <w:abstractNumId w:val="15"/>
  </w:num>
  <w:num w:numId="31">
    <w:abstractNumId w:val="21"/>
  </w:num>
  <w:num w:numId="32">
    <w:abstractNumId w:val="0"/>
  </w:num>
  <w:num w:numId="33">
    <w:abstractNumId w:val="24"/>
  </w:num>
  <w:num w:numId="3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1FF"/>
    <w:rsid w:val="00022331"/>
    <w:rsid w:val="00031334"/>
    <w:rsid w:val="0004097B"/>
    <w:rsid w:val="00052F94"/>
    <w:rsid w:val="00053FA3"/>
    <w:rsid w:val="00056E52"/>
    <w:rsid w:val="00065227"/>
    <w:rsid w:val="000712B3"/>
    <w:rsid w:val="000814F1"/>
    <w:rsid w:val="00081F56"/>
    <w:rsid w:val="00082EE5"/>
    <w:rsid w:val="00090436"/>
    <w:rsid w:val="000965BB"/>
    <w:rsid w:val="000A3433"/>
    <w:rsid w:val="000C3299"/>
    <w:rsid w:val="000D061D"/>
    <w:rsid w:val="000D697E"/>
    <w:rsid w:val="000F6FB1"/>
    <w:rsid w:val="001002EF"/>
    <w:rsid w:val="00100EBA"/>
    <w:rsid w:val="00102D39"/>
    <w:rsid w:val="001274ED"/>
    <w:rsid w:val="0015040A"/>
    <w:rsid w:val="00166698"/>
    <w:rsid w:val="0016761D"/>
    <w:rsid w:val="00170289"/>
    <w:rsid w:val="00176520"/>
    <w:rsid w:val="00176EE8"/>
    <w:rsid w:val="00184708"/>
    <w:rsid w:val="00190D94"/>
    <w:rsid w:val="001A280C"/>
    <w:rsid w:val="001B430B"/>
    <w:rsid w:val="001B62C0"/>
    <w:rsid w:val="001C38F9"/>
    <w:rsid w:val="001C4F58"/>
    <w:rsid w:val="00214811"/>
    <w:rsid w:val="0022102F"/>
    <w:rsid w:val="00230694"/>
    <w:rsid w:val="002347E3"/>
    <w:rsid w:val="00246EC0"/>
    <w:rsid w:val="0026149B"/>
    <w:rsid w:val="00262298"/>
    <w:rsid w:val="00276D5C"/>
    <w:rsid w:val="002836B1"/>
    <w:rsid w:val="00291143"/>
    <w:rsid w:val="00292884"/>
    <w:rsid w:val="00294ED9"/>
    <w:rsid w:val="002A1B70"/>
    <w:rsid w:val="002B2E8B"/>
    <w:rsid w:val="002C2481"/>
    <w:rsid w:val="002E10E5"/>
    <w:rsid w:val="002E5C47"/>
    <w:rsid w:val="002E7B78"/>
    <w:rsid w:val="002F5404"/>
    <w:rsid w:val="00305E3F"/>
    <w:rsid w:val="00310DC2"/>
    <w:rsid w:val="0032130F"/>
    <w:rsid w:val="0032178F"/>
    <w:rsid w:val="00330E99"/>
    <w:rsid w:val="0033506F"/>
    <w:rsid w:val="003548A8"/>
    <w:rsid w:val="00356B68"/>
    <w:rsid w:val="003647A4"/>
    <w:rsid w:val="003B549F"/>
    <w:rsid w:val="003C5E6B"/>
    <w:rsid w:val="003D2D77"/>
    <w:rsid w:val="003E3868"/>
    <w:rsid w:val="00401246"/>
    <w:rsid w:val="00426205"/>
    <w:rsid w:val="00426980"/>
    <w:rsid w:val="00440231"/>
    <w:rsid w:val="00441419"/>
    <w:rsid w:val="004510A9"/>
    <w:rsid w:val="00463310"/>
    <w:rsid w:val="004638F7"/>
    <w:rsid w:val="00464E58"/>
    <w:rsid w:val="00472D30"/>
    <w:rsid w:val="00491268"/>
    <w:rsid w:val="00494B49"/>
    <w:rsid w:val="004A04A3"/>
    <w:rsid w:val="004A2F0B"/>
    <w:rsid w:val="004C5F51"/>
    <w:rsid w:val="004D0E28"/>
    <w:rsid w:val="004D674F"/>
    <w:rsid w:val="004E3780"/>
    <w:rsid w:val="004E4244"/>
    <w:rsid w:val="004E51FF"/>
    <w:rsid w:val="004E634E"/>
    <w:rsid w:val="004F3A31"/>
    <w:rsid w:val="00503159"/>
    <w:rsid w:val="005050D1"/>
    <w:rsid w:val="005053CA"/>
    <w:rsid w:val="00505B79"/>
    <w:rsid w:val="0050623B"/>
    <w:rsid w:val="00514E0E"/>
    <w:rsid w:val="005158B5"/>
    <w:rsid w:val="00517199"/>
    <w:rsid w:val="0052453F"/>
    <w:rsid w:val="0052495B"/>
    <w:rsid w:val="00533037"/>
    <w:rsid w:val="00536358"/>
    <w:rsid w:val="00575730"/>
    <w:rsid w:val="005832C8"/>
    <w:rsid w:val="005848A8"/>
    <w:rsid w:val="005B36C7"/>
    <w:rsid w:val="005C21FB"/>
    <w:rsid w:val="005F173D"/>
    <w:rsid w:val="005F4C8A"/>
    <w:rsid w:val="005F6399"/>
    <w:rsid w:val="006000BF"/>
    <w:rsid w:val="0060760B"/>
    <w:rsid w:val="00611F38"/>
    <w:rsid w:val="00616B14"/>
    <w:rsid w:val="00617E3A"/>
    <w:rsid w:val="00630CDD"/>
    <w:rsid w:val="0063193B"/>
    <w:rsid w:val="0063461E"/>
    <w:rsid w:val="0063776F"/>
    <w:rsid w:val="006418E2"/>
    <w:rsid w:val="00677DF8"/>
    <w:rsid w:val="00680CA9"/>
    <w:rsid w:val="00691D88"/>
    <w:rsid w:val="006B07A7"/>
    <w:rsid w:val="006B1E06"/>
    <w:rsid w:val="006D0091"/>
    <w:rsid w:val="006E469C"/>
    <w:rsid w:val="006E6042"/>
    <w:rsid w:val="00702379"/>
    <w:rsid w:val="00724F55"/>
    <w:rsid w:val="00736491"/>
    <w:rsid w:val="0074228F"/>
    <w:rsid w:val="0076507E"/>
    <w:rsid w:val="00773C3D"/>
    <w:rsid w:val="0078417C"/>
    <w:rsid w:val="00786DA5"/>
    <w:rsid w:val="00791F71"/>
    <w:rsid w:val="00793B78"/>
    <w:rsid w:val="00796A40"/>
    <w:rsid w:val="007A157D"/>
    <w:rsid w:val="007A2645"/>
    <w:rsid w:val="007A2AC4"/>
    <w:rsid w:val="007A568D"/>
    <w:rsid w:val="007B6D1A"/>
    <w:rsid w:val="007C7993"/>
    <w:rsid w:val="007D7E0B"/>
    <w:rsid w:val="00806BD8"/>
    <w:rsid w:val="00813273"/>
    <w:rsid w:val="0082469F"/>
    <w:rsid w:val="00837828"/>
    <w:rsid w:val="008511F5"/>
    <w:rsid w:val="008539A6"/>
    <w:rsid w:val="00862847"/>
    <w:rsid w:val="00863E69"/>
    <w:rsid w:val="00864F61"/>
    <w:rsid w:val="00867B3D"/>
    <w:rsid w:val="00873614"/>
    <w:rsid w:val="00892D60"/>
    <w:rsid w:val="008A491E"/>
    <w:rsid w:val="008B757F"/>
    <w:rsid w:val="008C49E4"/>
    <w:rsid w:val="008E0BE8"/>
    <w:rsid w:val="008E7B8B"/>
    <w:rsid w:val="00900528"/>
    <w:rsid w:val="0090283A"/>
    <w:rsid w:val="00904F1D"/>
    <w:rsid w:val="009219B6"/>
    <w:rsid w:val="00923BFE"/>
    <w:rsid w:val="009534EA"/>
    <w:rsid w:val="0095546D"/>
    <w:rsid w:val="00970F97"/>
    <w:rsid w:val="009733EC"/>
    <w:rsid w:val="00982FED"/>
    <w:rsid w:val="009905FE"/>
    <w:rsid w:val="00992EBD"/>
    <w:rsid w:val="009A272B"/>
    <w:rsid w:val="009B0710"/>
    <w:rsid w:val="009C678C"/>
    <w:rsid w:val="009E214B"/>
    <w:rsid w:val="009F051B"/>
    <w:rsid w:val="00A05FBB"/>
    <w:rsid w:val="00A12403"/>
    <w:rsid w:val="00A147EA"/>
    <w:rsid w:val="00A24A35"/>
    <w:rsid w:val="00A502AF"/>
    <w:rsid w:val="00A6391E"/>
    <w:rsid w:val="00A6785D"/>
    <w:rsid w:val="00A67C88"/>
    <w:rsid w:val="00A7613C"/>
    <w:rsid w:val="00A858B2"/>
    <w:rsid w:val="00AA2810"/>
    <w:rsid w:val="00AA5D1D"/>
    <w:rsid w:val="00AB008C"/>
    <w:rsid w:val="00AB12B5"/>
    <w:rsid w:val="00AB4E63"/>
    <w:rsid w:val="00AC2A14"/>
    <w:rsid w:val="00AC62C8"/>
    <w:rsid w:val="00AE6BF8"/>
    <w:rsid w:val="00B05D7F"/>
    <w:rsid w:val="00B16EFD"/>
    <w:rsid w:val="00B175E7"/>
    <w:rsid w:val="00B566C5"/>
    <w:rsid w:val="00B66265"/>
    <w:rsid w:val="00B849EB"/>
    <w:rsid w:val="00B87162"/>
    <w:rsid w:val="00BA0818"/>
    <w:rsid w:val="00BA0F6C"/>
    <w:rsid w:val="00BA5B4D"/>
    <w:rsid w:val="00BA6DAC"/>
    <w:rsid w:val="00BA7146"/>
    <w:rsid w:val="00BC4D3E"/>
    <w:rsid w:val="00BD7171"/>
    <w:rsid w:val="00BE213F"/>
    <w:rsid w:val="00BE4109"/>
    <w:rsid w:val="00C25000"/>
    <w:rsid w:val="00C26313"/>
    <w:rsid w:val="00C377AF"/>
    <w:rsid w:val="00C40B98"/>
    <w:rsid w:val="00C4502C"/>
    <w:rsid w:val="00C54CAD"/>
    <w:rsid w:val="00C57099"/>
    <w:rsid w:val="00C66293"/>
    <w:rsid w:val="00C916B9"/>
    <w:rsid w:val="00C954DE"/>
    <w:rsid w:val="00CB3FEE"/>
    <w:rsid w:val="00CD66F2"/>
    <w:rsid w:val="00CD6C09"/>
    <w:rsid w:val="00CE590E"/>
    <w:rsid w:val="00D0491B"/>
    <w:rsid w:val="00D11555"/>
    <w:rsid w:val="00D351CE"/>
    <w:rsid w:val="00D4297A"/>
    <w:rsid w:val="00D445F2"/>
    <w:rsid w:val="00D650AE"/>
    <w:rsid w:val="00DA3291"/>
    <w:rsid w:val="00DA386E"/>
    <w:rsid w:val="00DA40D9"/>
    <w:rsid w:val="00DB020A"/>
    <w:rsid w:val="00DB6951"/>
    <w:rsid w:val="00DB70AE"/>
    <w:rsid w:val="00DD49F2"/>
    <w:rsid w:val="00DD783B"/>
    <w:rsid w:val="00DE7CF0"/>
    <w:rsid w:val="00E04F8D"/>
    <w:rsid w:val="00E176E5"/>
    <w:rsid w:val="00E20F93"/>
    <w:rsid w:val="00E263E1"/>
    <w:rsid w:val="00E310AF"/>
    <w:rsid w:val="00E33666"/>
    <w:rsid w:val="00E41F40"/>
    <w:rsid w:val="00E510EA"/>
    <w:rsid w:val="00E60562"/>
    <w:rsid w:val="00E60610"/>
    <w:rsid w:val="00E676F0"/>
    <w:rsid w:val="00E879FB"/>
    <w:rsid w:val="00EB2A65"/>
    <w:rsid w:val="00EC3E82"/>
    <w:rsid w:val="00ED48FE"/>
    <w:rsid w:val="00EE7CAF"/>
    <w:rsid w:val="00EF7A50"/>
    <w:rsid w:val="00F00B76"/>
    <w:rsid w:val="00F02B01"/>
    <w:rsid w:val="00F47548"/>
    <w:rsid w:val="00F63F42"/>
    <w:rsid w:val="00F661DC"/>
    <w:rsid w:val="00F75B2D"/>
    <w:rsid w:val="00F96675"/>
    <w:rsid w:val="00FA5799"/>
    <w:rsid w:val="00FC4F55"/>
    <w:rsid w:val="00FC679E"/>
    <w:rsid w:val="00FC701D"/>
    <w:rsid w:val="00FF2F7D"/>
    <w:rsid w:val="00FF436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1"/>
    </o:shapelayout>
  </w:shapeDefaults>
  <w:decimalSymbol w:val="."/>
  <w:listSeparator w:val=","/>
  <w14:docId w14:val="660C0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780"/>
    <w:rPr>
      <w:sz w:val="24"/>
    </w:rPr>
  </w:style>
  <w:style w:type="paragraph" w:styleId="1">
    <w:name w:val="heading 1"/>
    <w:basedOn w:val="a"/>
    <w:next w:val="a"/>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2">
    <w:name w:val="heading 2"/>
    <w:basedOn w:val="a"/>
    <w:next w:val="a"/>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3">
    <w:name w:val="heading 3"/>
    <w:basedOn w:val="a"/>
    <w:next w:val="a"/>
    <w:qFormat/>
    <w:rsid w:val="00472D30"/>
    <w:pPr>
      <w:keepNext/>
      <w:numPr>
        <w:ilvl w:val="2"/>
        <w:numId w:val="3"/>
      </w:numPr>
      <w:spacing w:before="240" w:after="120"/>
      <w:outlineLvl w:val="2"/>
    </w:pPr>
    <w:rPr>
      <w:rFonts w:cs="Arial"/>
      <w:b/>
      <w:bCs/>
      <w:szCs w:val="26"/>
    </w:rPr>
  </w:style>
  <w:style w:type="paragraph" w:styleId="4">
    <w:name w:val="heading 4"/>
    <w:basedOn w:val="a"/>
    <w:next w:val="a"/>
    <w:qFormat/>
    <w:rsid w:val="00472D30"/>
    <w:pPr>
      <w:keepNext/>
      <w:numPr>
        <w:ilvl w:val="3"/>
        <w:numId w:val="3"/>
      </w:numPr>
      <w:spacing w:before="240" w:after="120"/>
      <w:ind w:left="862" w:hanging="862"/>
      <w:outlineLvl w:val="3"/>
    </w:pPr>
    <w:rPr>
      <w:b/>
      <w:bCs/>
      <w:szCs w:val="28"/>
    </w:rPr>
  </w:style>
  <w:style w:type="paragraph" w:styleId="5">
    <w:name w:val="heading 5"/>
    <w:basedOn w:val="a"/>
    <w:next w:val="a"/>
    <w:qFormat/>
    <w:rsid w:val="00472D30"/>
    <w:pPr>
      <w:numPr>
        <w:ilvl w:val="4"/>
        <w:numId w:val="3"/>
      </w:numPr>
      <w:spacing w:before="240" w:after="120"/>
      <w:ind w:left="1009" w:hanging="1009"/>
      <w:outlineLvl w:val="4"/>
    </w:pPr>
    <w:rPr>
      <w:b/>
      <w:bCs/>
      <w:iCs/>
      <w:szCs w:val="26"/>
    </w:rPr>
  </w:style>
  <w:style w:type="paragraph" w:styleId="6">
    <w:name w:val="heading 6"/>
    <w:basedOn w:val="a"/>
    <w:next w:val="a"/>
    <w:qFormat/>
    <w:rsid w:val="00472D30"/>
    <w:pPr>
      <w:numPr>
        <w:ilvl w:val="5"/>
        <w:numId w:val="3"/>
      </w:numPr>
      <w:spacing w:before="240" w:after="120"/>
      <w:ind w:left="1151" w:hanging="1151"/>
      <w:outlineLvl w:val="5"/>
    </w:pPr>
    <w:rPr>
      <w:b/>
      <w:bCs/>
      <w:szCs w:val="22"/>
    </w:rPr>
  </w:style>
  <w:style w:type="paragraph" w:styleId="7">
    <w:name w:val="heading 7"/>
    <w:basedOn w:val="a"/>
    <w:next w:val="a"/>
    <w:qFormat/>
    <w:rsid w:val="00472D30"/>
    <w:pPr>
      <w:numPr>
        <w:ilvl w:val="6"/>
        <w:numId w:val="3"/>
      </w:numPr>
      <w:spacing w:before="240" w:after="120"/>
      <w:ind w:left="1298" w:hanging="1298"/>
      <w:outlineLvl w:val="6"/>
    </w:pPr>
    <w:rPr>
      <w:b/>
      <w:szCs w:val="24"/>
    </w:rPr>
  </w:style>
  <w:style w:type="paragraph" w:styleId="8">
    <w:name w:val="heading 8"/>
    <w:basedOn w:val="a"/>
    <w:next w:val="a"/>
    <w:qFormat/>
    <w:rsid w:val="00472D30"/>
    <w:pPr>
      <w:numPr>
        <w:ilvl w:val="7"/>
        <w:numId w:val="3"/>
      </w:numPr>
      <w:spacing w:before="240" w:after="120"/>
      <w:outlineLvl w:val="7"/>
    </w:pPr>
    <w:rPr>
      <w:b/>
      <w:iCs/>
      <w:szCs w:val="24"/>
    </w:rPr>
  </w:style>
  <w:style w:type="paragraph" w:styleId="9">
    <w:name w:val="heading 9"/>
    <w:basedOn w:val="a"/>
    <w:next w:val="a"/>
    <w:qFormat/>
    <w:rsid w:val="00472D30"/>
    <w:pPr>
      <w:numPr>
        <w:ilvl w:val="8"/>
        <w:numId w:val="3"/>
      </w:numPr>
      <w:spacing w:before="240" w:after="120"/>
      <w:ind w:left="1582" w:hanging="1582"/>
      <w:outlineLvl w:val="8"/>
    </w:pPr>
    <w:rPr>
      <w:rFonts w:cs="Arial"/>
      <w:b/>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4E3780"/>
    <w:pPr>
      <w:tabs>
        <w:tab w:val="center" w:pos="4320"/>
        <w:tab w:val="right" w:pos="8640"/>
      </w:tabs>
    </w:pPr>
  </w:style>
  <w:style w:type="paragraph" w:styleId="a4">
    <w:name w:val="footer"/>
    <w:basedOn w:val="a"/>
    <w:rsid w:val="004E3780"/>
    <w:pPr>
      <w:tabs>
        <w:tab w:val="center" w:pos="4320"/>
        <w:tab w:val="right" w:pos="8640"/>
      </w:tabs>
    </w:pPr>
  </w:style>
  <w:style w:type="character" w:styleId="a5">
    <w:name w:val="page number"/>
    <w:basedOn w:val="a0"/>
    <w:rsid w:val="004E3780"/>
  </w:style>
  <w:style w:type="table" w:styleId="a6">
    <w:name w:val="Table Grid"/>
    <w:basedOn w:val="a1"/>
    <w:rsid w:val="00082EE5"/>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qFormat/>
    <w:rsid w:val="0022102F"/>
    <w:pPr>
      <w:spacing w:after="240"/>
      <w:jc w:val="center"/>
    </w:pPr>
    <w:rPr>
      <w:b/>
      <w:sz w:val="28"/>
    </w:rPr>
  </w:style>
  <w:style w:type="paragraph" w:styleId="a8">
    <w:name w:val="Balloon Text"/>
    <w:basedOn w:val="a"/>
    <w:semiHidden/>
    <w:rsid w:val="00C40B98"/>
    <w:rPr>
      <w:rFonts w:ascii="Tahoma" w:hAnsi="Tahoma" w:cs="Tahoma"/>
      <w:sz w:val="16"/>
      <w:szCs w:val="16"/>
    </w:rPr>
  </w:style>
  <w:style w:type="paragraph" w:styleId="a9">
    <w:name w:val="footnote text"/>
    <w:basedOn w:val="a"/>
    <w:semiHidden/>
    <w:rsid w:val="0015040A"/>
    <w:rPr>
      <w:sz w:val="20"/>
    </w:rPr>
  </w:style>
  <w:style w:type="character" w:styleId="aa">
    <w:name w:val="footnote reference"/>
    <w:basedOn w:val="a0"/>
    <w:semiHidden/>
    <w:rsid w:val="0015040A"/>
    <w:rPr>
      <w:vertAlign w:val="superscript"/>
    </w:rPr>
  </w:style>
  <w:style w:type="paragraph" w:customStyle="1" w:styleId="StyleTitleNotBold">
    <w:name w:val="Style Title + Not Bold"/>
    <w:basedOn w:val="a7"/>
    <w:rsid w:val="00C54CAD"/>
  </w:style>
  <w:style w:type="paragraph" w:customStyle="1" w:styleId="Author">
    <w:name w:val="Author"/>
    <w:basedOn w:val="a"/>
    <w:rsid w:val="0022102F"/>
    <w:pPr>
      <w:spacing w:after="240"/>
      <w:jc w:val="center"/>
    </w:pPr>
    <w:rPr>
      <w:b/>
      <w:sz w:val="20"/>
    </w:rPr>
  </w:style>
  <w:style w:type="paragraph" w:customStyle="1" w:styleId="Abstract">
    <w:name w:val="Abstract"/>
    <w:basedOn w:val="a"/>
    <w:rsid w:val="0022102F"/>
    <w:pPr>
      <w:spacing w:after="240"/>
      <w:ind w:left="284" w:right="284"/>
      <w:jc w:val="both"/>
    </w:pPr>
    <w:rPr>
      <w:sz w:val="20"/>
    </w:rPr>
  </w:style>
  <w:style w:type="paragraph" w:customStyle="1" w:styleId="Keywords">
    <w:name w:val="Keywords"/>
    <w:basedOn w:val="a"/>
    <w:rsid w:val="0022102F"/>
    <w:pPr>
      <w:spacing w:after="240"/>
      <w:jc w:val="both"/>
    </w:pPr>
    <w:rPr>
      <w:i/>
      <w:sz w:val="20"/>
    </w:rPr>
  </w:style>
  <w:style w:type="paragraph" w:customStyle="1" w:styleId="Text">
    <w:name w:val="Text"/>
    <w:basedOn w:val="a"/>
    <w:link w:val="TextChar"/>
    <w:rsid w:val="00472D30"/>
    <w:pPr>
      <w:spacing w:after="240"/>
      <w:jc w:val="both"/>
    </w:pPr>
    <w:rPr>
      <w:sz w:val="22"/>
      <w:szCs w:val="22"/>
    </w:rPr>
  </w:style>
  <w:style w:type="paragraph" w:customStyle="1" w:styleId="Equation">
    <w:name w:val="Equation"/>
    <w:basedOn w:val="a"/>
    <w:link w:val="EquationChar"/>
    <w:rsid w:val="00440231"/>
    <w:pPr>
      <w:tabs>
        <w:tab w:val="left" w:pos="720"/>
        <w:tab w:val="right" w:pos="7088"/>
      </w:tabs>
      <w:spacing w:before="120" w:after="120"/>
      <w:jc w:val="both"/>
    </w:pPr>
    <w:rPr>
      <w:sz w:val="22"/>
    </w:rPr>
  </w:style>
  <w:style w:type="paragraph" w:customStyle="1" w:styleId="Address">
    <w:name w:val="Address"/>
    <w:basedOn w:val="a"/>
    <w:link w:val="AddressChar"/>
    <w:rsid w:val="00291143"/>
    <w:pPr>
      <w:jc w:val="center"/>
    </w:pPr>
    <w:rPr>
      <w:sz w:val="20"/>
    </w:rPr>
  </w:style>
  <w:style w:type="character" w:customStyle="1" w:styleId="EquationChar">
    <w:name w:val="Equation Char"/>
    <w:basedOn w:val="a0"/>
    <w:link w:val="Equation"/>
    <w:rsid w:val="00440231"/>
    <w:rPr>
      <w:sz w:val="22"/>
      <w:lang w:val="en-US" w:eastAsia="en-US" w:bidi="ar-SA"/>
    </w:rPr>
  </w:style>
  <w:style w:type="character" w:customStyle="1" w:styleId="AddressChar">
    <w:name w:val="Address Char"/>
    <w:basedOn w:val="a0"/>
    <w:link w:val="Address"/>
    <w:rsid w:val="00291143"/>
    <w:rPr>
      <w:lang w:val="en-US" w:eastAsia="en-US" w:bidi="ar-SA"/>
    </w:rPr>
  </w:style>
  <w:style w:type="paragraph" w:customStyle="1" w:styleId="Figure">
    <w:name w:val="Figure"/>
    <w:basedOn w:val="a"/>
    <w:rsid w:val="00262298"/>
    <w:pPr>
      <w:numPr>
        <w:numId w:val="5"/>
      </w:numPr>
      <w:spacing w:before="120" w:after="120"/>
      <w:ind w:right="284"/>
      <w:jc w:val="both"/>
    </w:pPr>
    <w:rPr>
      <w:sz w:val="20"/>
    </w:rPr>
  </w:style>
  <w:style w:type="paragraph" w:customStyle="1" w:styleId="Reference">
    <w:name w:val="Reference"/>
    <w:basedOn w:val="a"/>
    <w:rsid w:val="00B66265"/>
    <w:pPr>
      <w:numPr>
        <w:numId w:val="1"/>
      </w:numPr>
      <w:jc w:val="both"/>
    </w:pPr>
    <w:rPr>
      <w:sz w:val="22"/>
      <w:szCs w:val="22"/>
    </w:rPr>
  </w:style>
  <w:style w:type="paragraph" w:customStyle="1" w:styleId="Enumeration">
    <w:name w:val="Enumeration"/>
    <w:basedOn w:val="a"/>
    <w:rsid w:val="007D7E0B"/>
    <w:pPr>
      <w:numPr>
        <w:numId w:val="12"/>
      </w:numPr>
      <w:jc w:val="both"/>
    </w:pPr>
    <w:rPr>
      <w:sz w:val="22"/>
      <w:szCs w:val="22"/>
    </w:rPr>
  </w:style>
  <w:style w:type="character" w:customStyle="1" w:styleId="TextChar">
    <w:name w:val="Text Char"/>
    <w:basedOn w:val="a0"/>
    <w:link w:val="Text"/>
    <w:rsid w:val="00472D30"/>
    <w:rPr>
      <w:sz w:val="22"/>
      <w:szCs w:val="22"/>
      <w:lang w:val="en-US" w:eastAsia="en-US" w:bidi="ar-SA"/>
    </w:rPr>
  </w:style>
  <w:style w:type="paragraph" w:customStyle="1" w:styleId="Table">
    <w:name w:val="Table"/>
    <w:basedOn w:val="a"/>
    <w:rsid w:val="00262298"/>
    <w:pPr>
      <w:numPr>
        <w:numId w:val="28"/>
      </w:numPr>
      <w:spacing w:before="120" w:after="120"/>
      <w:ind w:right="284"/>
      <w:jc w:val="both"/>
    </w:pPr>
    <w:rPr>
      <w:sz w:val="20"/>
    </w:rPr>
  </w:style>
  <w:style w:type="paragraph" w:customStyle="1" w:styleId="AuthorHeader">
    <w:name w:val="Author Header"/>
    <w:basedOn w:val="a3"/>
    <w:rsid w:val="00031334"/>
    <w:pPr>
      <w:jc w:val="center"/>
    </w:pPr>
    <w:rPr>
      <w:rFonts w:ascii="Century Gothic" w:hAnsi="Century Gothic"/>
      <w:sz w:val="22"/>
      <w:szCs w:val="22"/>
    </w:rPr>
  </w:style>
  <w:style w:type="paragraph" w:customStyle="1" w:styleId="TitleHeader">
    <w:name w:val="Title Header"/>
    <w:basedOn w:val="a"/>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sz w:val="24"/>
    </w:rPr>
  </w:style>
  <w:style w:type="paragraph" w:customStyle="1" w:styleId="Picture">
    <w:name w:val="Picture"/>
    <w:basedOn w:val="Text"/>
    <w:rsid w:val="0022102F"/>
  </w:style>
  <w:style w:type="paragraph" w:customStyle="1" w:styleId="Gambar">
    <w:name w:val="Gambar"/>
    <w:basedOn w:val="a"/>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paragraph" w:customStyle="1" w:styleId="BodyTextInstructions">
    <w:name w:val="Body Text Instructions"/>
    <w:basedOn w:val="ab"/>
    <w:rsid w:val="00DA386E"/>
    <w:pPr>
      <w:spacing w:after="180"/>
    </w:pPr>
    <w:rPr>
      <w:rFonts w:ascii="Garamond" w:eastAsia="Times" w:hAnsi="Garamond"/>
      <w:sz w:val="22"/>
    </w:rPr>
  </w:style>
  <w:style w:type="paragraph" w:styleId="ab">
    <w:name w:val="Body Text"/>
    <w:basedOn w:val="a"/>
    <w:link w:val="ac"/>
    <w:rsid w:val="00DA386E"/>
    <w:pPr>
      <w:spacing w:after="120"/>
    </w:pPr>
  </w:style>
  <w:style w:type="character" w:customStyle="1" w:styleId="ac">
    <w:name w:val="本文 (文字)"/>
    <w:basedOn w:val="a0"/>
    <w:link w:val="ab"/>
    <w:rsid w:val="00DA386E"/>
    <w:rPr>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3780"/>
    <w:rPr>
      <w:sz w:val="24"/>
    </w:rPr>
  </w:style>
  <w:style w:type="paragraph" w:styleId="1">
    <w:name w:val="heading 1"/>
    <w:basedOn w:val="a"/>
    <w:next w:val="a"/>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2">
    <w:name w:val="heading 2"/>
    <w:basedOn w:val="a"/>
    <w:next w:val="a"/>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3">
    <w:name w:val="heading 3"/>
    <w:basedOn w:val="a"/>
    <w:next w:val="a"/>
    <w:qFormat/>
    <w:rsid w:val="00472D30"/>
    <w:pPr>
      <w:keepNext/>
      <w:numPr>
        <w:ilvl w:val="2"/>
        <w:numId w:val="3"/>
      </w:numPr>
      <w:spacing w:before="240" w:after="120"/>
      <w:outlineLvl w:val="2"/>
    </w:pPr>
    <w:rPr>
      <w:rFonts w:cs="Arial"/>
      <w:b/>
      <w:bCs/>
      <w:szCs w:val="26"/>
    </w:rPr>
  </w:style>
  <w:style w:type="paragraph" w:styleId="4">
    <w:name w:val="heading 4"/>
    <w:basedOn w:val="a"/>
    <w:next w:val="a"/>
    <w:qFormat/>
    <w:rsid w:val="00472D30"/>
    <w:pPr>
      <w:keepNext/>
      <w:numPr>
        <w:ilvl w:val="3"/>
        <w:numId w:val="3"/>
      </w:numPr>
      <w:spacing w:before="240" w:after="120"/>
      <w:ind w:left="862" w:hanging="862"/>
      <w:outlineLvl w:val="3"/>
    </w:pPr>
    <w:rPr>
      <w:b/>
      <w:bCs/>
      <w:szCs w:val="28"/>
    </w:rPr>
  </w:style>
  <w:style w:type="paragraph" w:styleId="5">
    <w:name w:val="heading 5"/>
    <w:basedOn w:val="a"/>
    <w:next w:val="a"/>
    <w:qFormat/>
    <w:rsid w:val="00472D30"/>
    <w:pPr>
      <w:numPr>
        <w:ilvl w:val="4"/>
        <w:numId w:val="3"/>
      </w:numPr>
      <w:spacing w:before="240" w:after="120"/>
      <w:ind w:left="1009" w:hanging="1009"/>
      <w:outlineLvl w:val="4"/>
    </w:pPr>
    <w:rPr>
      <w:b/>
      <w:bCs/>
      <w:iCs/>
      <w:szCs w:val="26"/>
    </w:rPr>
  </w:style>
  <w:style w:type="paragraph" w:styleId="6">
    <w:name w:val="heading 6"/>
    <w:basedOn w:val="a"/>
    <w:next w:val="a"/>
    <w:qFormat/>
    <w:rsid w:val="00472D30"/>
    <w:pPr>
      <w:numPr>
        <w:ilvl w:val="5"/>
        <w:numId w:val="3"/>
      </w:numPr>
      <w:spacing w:before="240" w:after="120"/>
      <w:ind w:left="1151" w:hanging="1151"/>
      <w:outlineLvl w:val="5"/>
    </w:pPr>
    <w:rPr>
      <w:b/>
      <w:bCs/>
      <w:szCs w:val="22"/>
    </w:rPr>
  </w:style>
  <w:style w:type="paragraph" w:styleId="7">
    <w:name w:val="heading 7"/>
    <w:basedOn w:val="a"/>
    <w:next w:val="a"/>
    <w:qFormat/>
    <w:rsid w:val="00472D30"/>
    <w:pPr>
      <w:numPr>
        <w:ilvl w:val="6"/>
        <w:numId w:val="3"/>
      </w:numPr>
      <w:spacing w:before="240" w:after="120"/>
      <w:ind w:left="1298" w:hanging="1298"/>
      <w:outlineLvl w:val="6"/>
    </w:pPr>
    <w:rPr>
      <w:b/>
      <w:szCs w:val="24"/>
    </w:rPr>
  </w:style>
  <w:style w:type="paragraph" w:styleId="8">
    <w:name w:val="heading 8"/>
    <w:basedOn w:val="a"/>
    <w:next w:val="a"/>
    <w:qFormat/>
    <w:rsid w:val="00472D30"/>
    <w:pPr>
      <w:numPr>
        <w:ilvl w:val="7"/>
        <w:numId w:val="3"/>
      </w:numPr>
      <w:spacing w:before="240" w:after="120"/>
      <w:outlineLvl w:val="7"/>
    </w:pPr>
    <w:rPr>
      <w:b/>
      <w:iCs/>
      <w:szCs w:val="24"/>
    </w:rPr>
  </w:style>
  <w:style w:type="paragraph" w:styleId="9">
    <w:name w:val="heading 9"/>
    <w:basedOn w:val="a"/>
    <w:next w:val="a"/>
    <w:qFormat/>
    <w:rsid w:val="00472D30"/>
    <w:pPr>
      <w:numPr>
        <w:ilvl w:val="8"/>
        <w:numId w:val="3"/>
      </w:numPr>
      <w:spacing w:before="240" w:after="120"/>
      <w:ind w:left="1582" w:hanging="1582"/>
      <w:outlineLvl w:val="8"/>
    </w:pPr>
    <w:rPr>
      <w:rFonts w:cs="Arial"/>
      <w:b/>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4E3780"/>
    <w:pPr>
      <w:tabs>
        <w:tab w:val="center" w:pos="4320"/>
        <w:tab w:val="right" w:pos="8640"/>
      </w:tabs>
    </w:pPr>
  </w:style>
  <w:style w:type="paragraph" w:styleId="a4">
    <w:name w:val="footer"/>
    <w:basedOn w:val="a"/>
    <w:rsid w:val="004E3780"/>
    <w:pPr>
      <w:tabs>
        <w:tab w:val="center" w:pos="4320"/>
        <w:tab w:val="right" w:pos="8640"/>
      </w:tabs>
    </w:pPr>
  </w:style>
  <w:style w:type="character" w:styleId="a5">
    <w:name w:val="page number"/>
    <w:basedOn w:val="a0"/>
    <w:rsid w:val="004E3780"/>
  </w:style>
  <w:style w:type="table" w:styleId="a6">
    <w:name w:val="Table Grid"/>
    <w:basedOn w:val="a1"/>
    <w:rsid w:val="00082EE5"/>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Title"/>
    <w:basedOn w:val="a"/>
    <w:qFormat/>
    <w:rsid w:val="0022102F"/>
    <w:pPr>
      <w:spacing w:after="240"/>
      <w:jc w:val="center"/>
    </w:pPr>
    <w:rPr>
      <w:b/>
      <w:sz w:val="28"/>
    </w:rPr>
  </w:style>
  <w:style w:type="paragraph" w:styleId="a8">
    <w:name w:val="Balloon Text"/>
    <w:basedOn w:val="a"/>
    <w:semiHidden/>
    <w:rsid w:val="00C40B98"/>
    <w:rPr>
      <w:rFonts w:ascii="Tahoma" w:hAnsi="Tahoma" w:cs="Tahoma"/>
      <w:sz w:val="16"/>
      <w:szCs w:val="16"/>
    </w:rPr>
  </w:style>
  <w:style w:type="paragraph" w:styleId="a9">
    <w:name w:val="footnote text"/>
    <w:basedOn w:val="a"/>
    <w:semiHidden/>
    <w:rsid w:val="0015040A"/>
    <w:rPr>
      <w:sz w:val="20"/>
    </w:rPr>
  </w:style>
  <w:style w:type="character" w:styleId="aa">
    <w:name w:val="footnote reference"/>
    <w:basedOn w:val="a0"/>
    <w:semiHidden/>
    <w:rsid w:val="0015040A"/>
    <w:rPr>
      <w:vertAlign w:val="superscript"/>
    </w:rPr>
  </w:style>
  <w:style w:type="paragraph" w:customStyle="1" w:styleId="StyleTitleNotBold">
    <w:name w:val="Style Title + Not Bold"/>
    <w:basedOn w:val="a7"/>
    <w:rsid w:val="00C54CAD"/>
  </w:style>
  <w:style w:type="paragraph" w:customStyle="1" w:styleId="Author">
    <w:name w:val="Author"/>
    <w:basedOn w:val="a"/>
    <w:rsid w:val="0022102F"/>
    <w:pPr>
      <w:spacing w:after="240"/>
      <w:jc w:val="center"/>
    </w:pPr>
    <w:rPr>
      <w:b/>
      <w:sz w:val="20"/>
    </w:rPr>
  </w:style>
  <w:style w:type="paragraph" w:customStyle="1" w:styleId="Abstract">
    <w:name w:val="Abstract"/>
    <w:basedOn w:val="a"/>
    <w:rsid w:val="0022102F"/>
    <w:pPr>
      <w:spacing w:after="240"/>
      <w:ind w:left="284" w:right="284"/>
      <w:jc w:val="both"/>
    </w:pPr>
    <w:rPr>
      <w:sz w:val="20"/>
    </w:rPr>
  </w:style>
  <w:style w:type="paragraph" w:customStyle="1" w:styleId="Keywords">
    <w:name w:val="Keywords"/>
    <w:basedOn w:val="a"/>
    <w:rsid w:val="0022102F"/>
    <w:pPr>
      <w:spacing w:after="240"/>
      <w:jc w:val="both"/>
    </w:pPr>
    <w:rPr>
      <w:i/>
      <w:sz w:val="20"/>
    </w:rPr>
  </w:style>
  <w:style w:type="paragraph" w:customStyle="1" w:styleId="Text">
    <w:name w:val="Text"/>
    <w:basedOn w:val="a"/>
    <w:link w:val="TextChar"/>
    <w:rsid w:val="00472D30"/>
    <w:pPr>
      <w:spacing w:after="240"/>
      <w:jc w:val="both"/>
    </w:pPr>
    <w:rPr>
      <w:sz w:val="22"/>
      <w:szCs w:val="22"/>
    </w:rPr>
  </w:style>
  <w:style w:type="paragraph" w:customStyle="1" w:styleId="Equation">
    <w:name w:val="Equation"/>
    <w:basedOn w:val="a"/>
    <w:link w:val="EquationChar"/>
    <w:rsid w:val="00440231"/>
    <w:pPr>
      <w:tabs>
        <w:tab w:val="left" w:pos="720"/>
        <w:tab w:val="right" w:pos="7088"/>
      </w:tabs>
      <w:spacing w:before="120" w:after="120"/>
      <w:jc w:val="both"/>
    </w:pPr>
    <w:rPr>
      <w:sz w:val="22"/>
    </w:rPr>
  </w:style>
  <w:style w:type="paragraph" w:customStyle="1" w:styleId="Address">
    <w:name w:val="Address"/>
    <w:basedOn w:val="a"/>
    <w:link w:val="AddressChar"/>
    <w:rsid w:val="00291143"/>
    <w:pPr>
      <w:jc w:val="center"/>
    </w:pPr>
    <w:rPr>
      <w:sz w:val="20"/>
    </w:rPr>
  </w:style>
  <w:style w:type="character" w:customStyle="1" w:styleId="EquationChar">
    <w:name w:val="Equation Char"/>
    <w:basedOn w:val="a0"/>
    <w:link w:val="Equation"/>
    <w:rsid w:val="00440231"/>
    <w:rPr>
      <w:sz w:val="22"/>
      <w:lang w:val="en-US" w:eastAsia="en-US" w:bidi="ar-SA"/>
    </w:rPr>
  </w:style>
  <w:style w:type="character" w:customStyle="1" w:styleId="AddressChar">
    <w:name w:val="Address Char"/>
    <w:basedOn w:val="a0"/>
    <w:link w:val="Address"/>
    <w:rsid w:val="00291143"/>
    <w:rPr>
      <w:lang w:val="en-US" w:eastAsia="en-US" w:bidi="ar-SA"/>
    </w:rPr>
  </w:style>
  <w:style w:type="paragraph" w:customStyle="1" w:styleId="Figure">
    <w:name w:val="Figure"/>
    <w:basedOn w:val="a"/>
    <w:rsid w:val="00262298"/>
    <w:pPr>
      <w:numPr>
        <w:numId w:val="5"/>
      </w:numPr>
      <w:spacing w:before="120" w:after="120"/>
      <w:ind w:right="284"/>
      <w:jc w:val="both"/>
    </w:pPr>
    <w:rPr>
      <w:sz w:val="20"/>
    </w:rPr>
  </w:style>
  <w:style w:type="paragraph" w:customStyle="1" w:styleId="Reference">
    <w:name w:val="Reference"/>
    <w:basedOn w:val="a"/>
    <w:rsid w:val="00B66265"/>
    <w:pPr>
      <w:numPr>
        <w:numId w:val="1"/>
      </w:numPr>
      <w:jc w:val="both"/>
    </w:pPr>
    <w:rPr>
      <w:sz w:val="22"/>
      <w:szCs w:val="22"/>
    </w:rPr>
  </w:style>
  <w:style w:type="paragraph" w:customStyle="1" w:styleId="Enumeration">
    <w:name w:val="Enumeration"/>
    <w:basedOn w:val="a"/>
    <w:rsid w:val="007D7E0B"/>
    <w:pPr>
      <w:numPr>
        <w:numId w:val="12"/>
      </w:numPr>
      <w:jc w:val="both"/>
    </w:pPr>
    <w:rPr>
      <w:sz w:val="22"/>
      <w:szCs w:val="22"/>
    </w:rPr>
  </w:style>
  <w:style w:type="character" w:customStyle="1" w:styleId="TextChar">
    <w:name w:val="Text Char"/>
    <w:basedOn w:val="a0"/>
    <w:link w:val="Text"/>
    <w:rsid w:val="00472D30"/>
    <w:rPr>
      <w:sz w:val="22"/>
      <w:szCs w:val="22"/>
      <w:lang w:val="en-US" w:eastAsia="en-US" w:bidi="ar-SA"/>
    </w:rPr>
  </w:style>
  <w:style w:type="paragraph" w:customStyle="1" w:styleId="Table">
    <w:name w:val="Table"/>
    <w:basedOn w:val="a"/>
    <w:rsid w:val="00262298"/>
    <w:pPr>
      <w:numPr>
        <w:numId w:val="28"/>
      </w:numPr>
      <w:spacing w:before="120" w:after="120"/>
      <w:ind w:right="284"/>
      <w:jc w:val="both"/>
    </w:pPr>
    <w:rPr>
      <w:sz w:val="20"/>
    </w:rPr>
  </w:style>
  <w:style w:type="paragraph" w:customStyle="1" w:styleId="AuthorHeader">
    <w:name w:val="Author Header"/>
    <w:basedOn w:val="a3"/>
    <w:rsid w:val="00031334"/>
    <w:pPr>
      <w:jc w:val="center"/>
    </w:pPr>
    <w:rPr>
      <w:rFonts w:ascii="Century Gothic" w:hAnsi="Century Gothic"/>
      <w:sz w:val="22"/>
      <w:szCs w:val="22"/>
    </w:rPr>
  </w:style>
  <w:style w:type="paragraph" w:customStyle="1" w:styleId="TitleHeader">
    <w:name w:val="Title Header"/>
    <w:basedOn w:val="a"/>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sz w:val="24"/>
    </w:rPr>
  </w:style>
  <w:style w:type="paragraph" w:customStyle="1" w:styleId="Picture">
    <w:name w:val="Picture"/>
    <w:basedOn w:val="Text"/>
    <w:rsid w:val="0022102F"/>
  </w:style>
  <w:style w:type="paragraph" w:customStyle="1" w:styleId="Gambar">
    <w:name w:val="Gambar"/>
    <w:basedOn w:val="a"/>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paragraph" w:customStyle="1" w:styleId="BodyTextInstructions">
    <w:name w:val="Body Text Instructions"/>
    <w:basedOn w:val="ab"/>
    <w:rsid w:val="00DA386E"/>
    <w:pPr>
      <w:spacing w:after="180"/>
    </w:pPr>
    <w:rPr>
      <w:rFonts w:ascii="Garamond" w:eastAsia="Times" w:hAnsi="Garamond"/>
      <w:sz w:val="22"/>
    </w:rPr>
  </w:style>
  <w:style w:type="paragraph" w:styleId="ab">
    <w:name w:val="Body Text"/>
    <w:basedOn w:val="a"/>
    <w:link w:val="ac"/>
    <w:rsid w:val="00DA386E"/>
    <w:pPr>
      <w:spacing w:after="120"/>
    </w:pPr>
  </w:style>
  <w:style w:type="character" w:customStyle="1" w:styleId="ac">
    <w:name w:val="本文 (文字)"/>
    <w:basedOn w:val="a0"/>
    <w:link w:val="ab"/>
    <w:rsid w:val="00DA386E"/>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081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wmf"/><Relationship Id="rId20"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header" Target="header1.xml"/><Relationship Id="rId14" Type="http://schemas.openxmlformats.org/officeDocument/2006/relationships/header" Target="header2.xml"/><Relationship Id="rId15" Type="http://schemas.openxmlformats.org/officeDocument/2006/relationships/footer" Target="footer1.xml"/><Relationship Id="rId16" Type="http://schemas.openxmlformats.org/officeDocument/2006/relationships/footer" Target="footer2.xml"/><Relationship Id="rId17" Type="http://schemas.openxmlformats.org/officeDocument/2006/relationships/header" Target="header3.xml"/><Relationship Id="rId18" Type="http://schemas.openxmlformats.org/officeDocument/2006/relationships/footer" Target="footer3.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4</Pages>
  <Words>726</Words>
  <Characters>4144</Characters>
  <Application>Microsoft Macintosh Word</Application>
  <DocSecurity>0</DocSecurity>
  <Lines>34</Lines>
  <Paragraphs>9</Paragraphs>
  <ScaleCrop>false</ScaleCrop>
  <HeadingPairs>
    <vt:vector size="2" baseType="variant">
      <vt:variant>
        <vt:lpstr>タイトル</vt:lpstr>
      </vt:variant>
      <vt:variant>
        <vt:i4>1</vt:i4>
      </vt:variant>
    </vt:vector>
  </HeadingPairs>
  <TitlesOfParts>
    <vt:vector size="1" baseType="lpstr">
      <vt:lpstr>Title of Paper (14 pt Bold, Times, Title case)</vt:lpstr>
    </vt:vector>
  </TitlesOfParts>
  <Company>Institut Teknologi Bandung</Company>
  <LinksUpToDate>false</LinksUpToDate>
  <CharactersWithSpaces>4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 (14 pt Bold, Times, Title case)</dc:title>
  <dc:creator>Proceeding ITB</dc:creator>
  <cp:lastModifiedBy>羽渕 仁恵</cp:lastModifiedBy>
  <cp:revision>5</cp:revision>
  <cp:lastPrinted>2003-12-24T04:58:00Z</cp:lastPrinted>
  <dcterms:created xsi:type="dcterms:W3CDTF">2018-01-08T02:35:00Z</dcterms:created>
  <dcterms:modified xsi:type="dcterms:W3CDTF">2018-01-31T00:09:00Z</dcterms:modified>
</cp:coreProperties>
</file>